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484" w:rsidRPr="002329DC" w:rsidRDefault="00022484" w:rsidP="00022484">
      <w:pPr>
        <w:rPr>
          <w:lang w:val="kk-KZ"/>
        </w:rPr>
      </w:pPr>
      <w:r>
        <w:t xml:space="preserve">                                                                                   </w:t>
      </w:r>
      <w:proofErr w:type="spellStart"/>
      <w:r w:rsidRPr="002329DC">
        <w:t>Куспекова</w:t>
      </w:r>
      <w:proofErr w:type="spellEnd"/>
      <w:r w:rsidRPr="002329DC">
        <w:t xml:space="preserve"> </w:t>
      </w:r>
      <w:proofErr w:type="spellStart"/>
      <w:r w:rsidRPr="002329DC">
        <w:t>Канагат</w:t>
      </w:r>
      <w:proofErr w:type="spellEnd"/>
      <w:r w:rsidRPr="002329DC">
        <w:t xml:space="preserve"> </w:t>
      </w:r>
      <w:proofErr w:type="spellStart"/>
      <w:r w:rsidRPr="002329DC">
        <w:t>Магауовна</w:t>
      </w:r>
      <w:proofErr w:type="spellEnd"/>
    </w:p>
    <w:p w:rsidR="00022484" w:rsidRPr="002329DC" w:rsidRDefault="00022484" w:rsidP="00022484">
      <w:pPr>
        <w:autoSpaceDE w:val="0"/>
        <w:jc w:val="right"/>
        <w:rPr>
          <w:lang w:val="kk-KZ"/>
        </w:rPr>
      </w:pPr>
      <w:r w:rsidRPr="002329DC">
        <w:rPr>
          <w:lang w:val="kk-KZ"/>
        </w:rPr>
        <w:t xml:space="preserve">                                                                       Көкшетау қаласы,(қазақ тілінде оқытылатын)                             </w:t>
      </w:r>
    </w:p>
    <w:p w:rsidR="00022484" w:rsidRPr="002329DC" w:rsidRDefault="00022484" w:rsidP="00022484">
      <w:pPr>
        <w:autoSpaceDE w:val="0"/>
        <w:jc w:val="right"/>
        <w:rPr>
          <w:lang w:val="kk-KZ"/>
        </w:rPr>
      </w:pPr>
      <w:r w:rsidRPr="002329DC">
        <w:rPr>
          <w:lang w:val="kk-KZ"/>
        </w:rPr>
        <w:t xml:space="preserve">                                                                       дарынды балаларға арналған №3 облыстық </w:t>
      </w:r>
    </w:p>
    <w:p w:rsidR="00022484" w:rsidRPr="002329DC" w:rsidRDefault="00022484" w:rsidP="00022484">
      <w:pPr>
        <w:autoSpaceDE w:val="0"/>
        <w:jc w:val="right"/>
        <w:rPr>
          <w:lang w:val="kk-KZ"/>
        </w:rPr>
      </w:pPr>
      <w:r w:rsidRPr="002329DC">
        <w:rPr>
          <w:lang w:val="kk-KZ"/>
        </w:rPr>
        <w:t xml:space="preserve">                                                                       мамандандырылған мектеп-интернатының </w:t>
      </w:r>
    </w:p>
    <w:p w:rsidR="00022484" w:rsidRPr="002329DC" w:rsidRDefault="00022484" w:rsidP="00022484">
      <w:pPr>
        <w:autoSpaceDE w:val="0"/>
        <w:jc w:val="right"/>
        <w:rPr>
          <w:lang w:val="kk-KZ"/>
        </w:rPr>
      </w:pPr>
      <w:r w:rsidRPr="002329DC">
        <w:rPr>
          <w:lang w:val="kk-KZ"/>
        </w:rPr>
        <w:t xml:space="preserve">                                                                       математика және физика пәнінің мұғалімі</w:t>
      </w:r>
    </w:p>
    <w:p w:rsidR="00022484" w:rsidRDefault="00022484" w:rsidP="00605C7B">
      <w:pPr>
        <w:rPr>
          <w:sz w:val="28"/>
          <w:szCs w:val="28"/>
          <w:lang w:val="kk-KZ"/>
        </w:rPr>
      </w:pPr>
    </w:p>
    <w:p w:rsidR="00022484" w:rsidRDefault="00022484" w:rsidP="00605C7B">
      <w:pPr>
        <w:rPr>
          <w:sz w:val="28"/>
          <w:szCs w:val="28"/>
          <w:lang w:val="kk-KZ"/>
        </w:rPr>
      </w:pPr>
    </w:p>
    <w:p w:rsidR="00A765FA" w:rsidRPr="005A2DB9" w:rsidRDefault="00605C7B" w:rsidP="00605C7B">
      <w:pPr>
        <w:rPr>
          <w:sz w:val="28"/>
          <w:szCs w:val="28"/>
        </w:rPr>
      </w:pPr>
      <w:r w:rsidRPr="005A2DB9">
        <w:rPr>
          <w:sz w:val="28"/>
          <w:szCs w:val="28"/>
          <w:lang w:val="kk-KZ"/>
        </w:rPr>
        <w:t>Сабақтың т</w:t>
      </w:r>
      <w:r w:rsidR="00A765FA" w:rsidRPr="005A2DB9">
        <w:rPr>
          <w:sz w:val="28"/>
          <w:szCs w:val="28"/>
          <w:lang w:val="kk-KZ"/>
        </w:rPr>
        <w:t>ақырыбы :</w:t>
      </w:r>
      <w:r w:rsidR="005D7B26" w:rsidRPr="005A2DB9">
        <w:rPr>
          <w:sz w:val="28"/>
          <w:szCs w:val="28"/>
          <w:lang w:val="kk-KZ"/>
        </w:rPr>
        <w:t xml:space="preserve"> </w:t>
      </w:r>
      <w:r w:rsidR="005A2DB9">
        <w:rPr>
          <w:b/>
          <w:sz w:val="28"/>
          <w:szCs w:val="28"/>
          <w:lang w:val="kk-KZ"/>
        </w:rPr>
        <w:t>М</w:t>
      </w:r>
      <w:r w:rsidR="005D7B26" w:rsidRPr="005A2DB9">
        <w:rPr>
          <w:b/>
          <w:sz w:val="28"/>
          <w:szCs w:val="28"/>
          <w:lang w:val="kk-KZ"/>
        </w:rPr>
        <w:t>асштаб</w:t>
      </w:r>
      <w:r w:rsidRPr="005A2DB9">
        <w:rPr>
          <w:b/>
          <w:sz w:val="28"/>
          <w:szCs w:val="28"/>
          <w:lang w:val="kk-KZ"/>
        </w:rPr>
        <w:t xml:space="preserve">                                                      6-сынып</w:t>
      </w:r>
    </w:p>
    <w:p w:rsidR="00A765FA" w:rsidRPr="00A765FA" w:rsidRDefault="00A765FA" w:rsidP="00A765FA">
      <w:pPr>
        <w:jc w:val="both"/>
        <w:rPr>
          <w:b/>
          <w:sz w:val="28"/>
          <w:szCs w:val="28"/>
          <w:lang w:val="kk-KZ"/>
        </w:rPr>
      </w:pPr>
      <w:r>
        <w:rPr>
          <w:b/>
          <w:sz w:val="28"/>
          <w:szCs w:val="28"/>
          <w:lang w:val="kk-KZ"/>
        </w:rPr>
        <w:t>Сабақтаң мақсаты</w:t>
      </w:r>
      <w:r w:rsidRPr="00A765FA">
        <w:rPr>
          <w:b/>
          <w:sz w:val="28"/>
          <w:szCs w:val="28"/>
          <w:lang w:val="kk-KZ"/>
        </w:rPr>
        <w:t>:</w:t>
      </w:r>
    </w:p>
    <w:p w:rsidR="00A765FA" w:rsidRDefault="00A765FA" w:rsidP="00A765FA">
      <w:pPr>
        <w:numPr>
          <w:ilvl w:val="0"/>
          <w:numId w:val="1"/>
        </w:numPr>
        <w:jc w:val="both"/>
        <w:rPr>
          <w:sz w:val="28"/>
          <w:szCs w:val="28"/>
        </w:rPr>
      </w:pPr>
      <w:r>
        <w:rPr>
          <w:sz w:val="28"/>
          <w:szCs w:val="28"/>
        </w:rPr>
        <w:t>«</w:t>
      </w:r>
      <w:r>
        <w:rPr>
          <w:sz w:val="28"/>
          <w:szCs w:val="28"/>
          <w:lang w:val="kk-KZ"/>
        </w:rPr>
        <w:t>қатынас</w:t>
      </w:r>
      <w:r>
        <w:rPr>
          <w:sz w:val="28"/>
          <w:szCs w:val="28"/>
        </w:rPr>
        <w:t>», «пропорция»</w:t>
      </w:r>
      <w:r>
        <w:rPr>
          <w:sz w:val="28"/>
          <w:szCs w:val="28"/>
          <w:lang w:val="kk-KZ"/>
        </w:rPr>
        <w:t xml:space="preserve"> түсініктерін қайталау</w:t>
      </w:r>
    </w:p>
    <w:p w:rsidR="00A765FA" w:rsidRDefault="00A765FA" w:rsidP="00A765FA">
      <w:pPr>
        <w:numPr>
          <w:ilvl w:val="0"/>
          <w:numId w:val="1"/>
        </w:numPr>
        <w:jc w:val="both"/>
        <w:rPr>
          <w:sz w:val="28"/>
          <w:szCs w:val="28"/>
        </w:rPr>
      </w:pPr>
      <w:r>
        <w:rPr>
          <w:sz w:val="28"/>
          <w:szCs w:val="28"/>
        </w:rPr>
        <w:t>«масштаб</w:t>
      </w:r>
      <w:proofErr w:type="gramStart"/>
      <w:r>
        <w:rPr>
          <w:sz w:val="28"/>
          <w:szCs w:val="28"/>
        </w:rPr>
        <w:t>»</w:t>
      </w:r>
      <w:r>
        <w:rPr>
          <w:sz w:val="28"/>
          <w:szCs w:val="28"/>
          <w:lang w:val="kk-KZ"/>
        </w:rPr>
        <w:t>т</w:t>
      </w:r>
      <w:proofErr w:type="gramEnd"/>
      <w:r>
        <w:rPr>
          <w:sz w:val="28"/>
          <w:szCs w:val="28"/>
          <w:lang w:val="kk-KZ"/>
        </w:rPr>
        <w:t>үсінігін еңгізу</w:t>
      </w:r>
      <w:r>
        <w:rPr>
          <w:sz w:val="28"/>
          <w:szCs w:val="28"/>
        </w:rPr>
        <w:t>;</w:t>
      </w:r>
    </w:p>
    <w:p w:rsidR="00A765FA" w:rsidRDefault="00A765FA" w:rsidP="00A765FA">
      <w:pPr>
        <w:numPr>
          <w:ilvl w:val="0"/>
          <w:numId w:val="1"/>
        </w:numPr>
        <w:spacing w:before="100" w:beforeAutospacing="1" w:after="100" w:afterAutospacing="1"/>
        <w:jc w:val="both"/>
        <w:rPr>
          <w:sz w:val="28"/>
          <w:szCs w:val="28"/>
        </w:rPr>
      </w:pPr>
      <w:r>
        <w:rPr>
          <w:sz w:val="28"/>
          <w:szCs w:val="28"/>
          <w:lang w:val="kk-KZ"/>
        </w:rPr>
        <w:t xml:space="preserve">оқушылардың математикалық  мәтін  есептерін шығаруға байланысты   дағдысы мен біліктілігін қалыптастыру; </w:t>
      </w:r>
    </w:p>
    <w:p w:rsidR="00A765FA" w:rsidRDefault="00A765FA" w:rsidP="00A765FA">
      <w:pPr>
        <w:numPr>
          <w:ilvl w:val="0"/>
          <w:numId w:val="1"/>
        </w:numPr>
        <w:spacing w:before="100" w:beforeAutospacing="1" w:after="100" w:afterAutospacing="1"/>
        <w:jc w:val="both"/>
        <w:rPr>
          <w:sz w:val="28"/>
          <w:szCs w:val="28"/>
        </w:rPr>
      </w:pPr>
      <w:r>
        <w:rPr>
          <w:sz w:val="28"/>
          <w:szCs w:val="28"/>
          <w:lang w:val="kk-KZ"/>
        </w:rPr>
        <w:t>оқушы</w:t>
      </w:r>
      <w:r w:rsidR="005D7B26">
        <w:rPr>
          <w:sz w:val="28"/>
          <w:szCs w:val="28"/>
          <w:lang w:val="kk-KZ"/>
        </w:rPr>
        <w:t>лардың қызуғышылық қабілетін арт</w:t>
      </w:r>
      <w:r>
        <w:rPr>
          <w:sz w:val="28"/>
          <w:szCs w:val="28"/>
          <w:lang w:val="kk-KZ"/>
        </w:rPr>
        <w:t xml:space="preserve">тыру </w:t>
      </w:r>
      <w:r>
        <w:rPr>
          <w:sz w:val="28"/>
          <w:szCs w:val="28"/>
        </w:rPr>
        <w:t xml:space="preserve"> </w:t>
      </w:r>
    </w:p>
    <w:p w:rsidR="00A765FA" w:rsidRDefault="00A765FA" w:rsidP="00A765FA">
      <w:pPr>
        <w:numPr>
          <w:ilvl w:val="0"/>
          <w:numId w:val="1"/>
        </w:numPr>
        <w:jc w:val="both"/>
        <w:rPr>
          <w:sz w:val="28"/>
          <w:szCs w:val="28"/>
        </w:rPr>
      </w:pPr>
      <w:r>
        <w:rPr>
          <w:sz w:val="28"/>
          <w:szCs w:val="28"/>
          <w:lang w:val="kk-KZ"/>
        </w:rPr>
        <w:t xml:space="preserve">патриоттық сезімін тәрбиелеу </w:t>
      </w:r>
      <w:r>
        <w:rPr>
          <w:sz w:val="28"/>
          <w:szCs w:val="28"/>
        </w:rPr>
        <w:t>.</w:t>
      </w:r>
    </w:p>
    <w:p w:rsidR="00A765FA" w:rsidRDefault="00A765FA" w:rsidP="00A765FA">
      <w:pPr>
        <w:pStyle w:val="2"/>
        <w:rPr>
          <w:b w:val="0"/>
          <w:sz w:val="28"/>
          <w:szCs w:val="28"/>
          <w:lang w:val="kk-KZ"/>
        </w:rPr>
      </w:pPr>
      <w:r>
        <w:rPr>
          <w:sz w:val="28"/>
          <w:szCs w:val="28"/>
          <w:lang w:val="kk-KZ"/>
        </w:rPr>
        <w:t>Міндеттері</w:t>
      </w:r>
      <w:r>
        <w:rPr>
          <w:sz w:val="28"/>
          <w:szCs w:val="28"/>
        </w:rPr>
        <w:t xml:space="preserve">: </w:t>
      </w:r>
      <w:r>
        <w:rPr>
          <w:sz w:val="28"/>
          <w:szCs w:val="28"/>
        </w:rPr>
        <w:br/>
      </w:r>
      <w:r>
        <w:rPr>
          <w:b w:val="0"/>
          <w:sz w:val="28"/>
          <w:szCs w:val="28"/>
        </w:rPr>
        <w:t xml:space="preserve">• </w:t>
      </w:r>
      <w:r>
        <w:rPr>
          <w:b w:val="0"/>
          <w:sz w:val="28"/>
          <w:szCs w:val="28"/>
          <w:lang w:val="kk-KZ"/>
        </w:rPr>
        <w:t>масштаб жөнінде білімдерін кеңейту және тәжірибелік бағыт беру</w:t>
      </w:r>
    </w:p>
    <w:p w:rsidR="00A765FA" w:rsidRPr="00A765FA" w:rsidRDefault="00A765FA" w:rsidP="00A765FA">
      <w:pPr>
        <w:jc w:val="both"/>
        <w:rPr>
          <w:sz w:val="28"/>
          <w:szCs w:val="28"/>
          <w:lang w:val="kk-KZ"/>
        </w:rPr>
      </w:pPr>
      <w:r>
        <w:rPr>
          <w:b/>
          <w:sz w:val="28"/>
          <w:szCs w:val="28"/>
          <w:lang w:val="kk-KZ"/>
        </w:rPr>
        <w:t xml:space="preserve">Құралдар </w:t>
      </w:r>
      <w:r w:rsidRPr="00A765FA">
        <w:rPr>
          <w:sz w:val="28"/>
          <w:szCs w:val="28"/>
          <w:lang w:val="kk-KZ"/>
        </w:rPr>
        <w:t xml:space="preserve">:  компьютер, проектор, </w:t>
      </w:r>
      <w:r>
        <w:rPr>
          <w:sz w:val="28"/>
          <w:szCs w:val="28"/>
          <w:lang w:val="kk-KZ"/>
        </w:rPr>
        <w:t>кестелер</w:t>
      </w:r>
      <w:r w:rsidRPr="00A765FA">
        <w:rPr>
          <w:sz w:val="28"/>
          <w:szCs w:val="28"/>
          <w:lang w:val="kk-KZ"/>
        </w:rPr>
        <w:t xml:space="preserve">, </w:t>
      </w:r>
      <w:r>
        <w:rPr>
          <w:sz w:val="28"/>
          <w:szCs w:val="28"/>
          <w:lang w:val="kk-KZ"/>
        </w:rPr>
        <w:t xml:space="preserve">Солтүстік Қазақстан облысының </w:t>
      </w:r>
      <w:r w:rsidRPr="00A765FA">
        <w:rPr>
          <w:sz w:val="28"/>
          <w:szCs w:val="28"/>
          <w:lang w:val="kk-KZ"/>
        </w:rPr>
        <w:t>карта</w:t>
      </w:r>
      <w:r>
        <w:rPr>
          <w:sz w:val="28"/>
          <w:szCs w:val="28"/>
          <w:lang w:val="kk-KZ"/>
        </w:rPr>
        <w:t xml:space="preserve">сы </w:t>
      </w:r>
      <w:r w:rsidRPr="00A765FA">
        <w:rPr>
          <w:sz w:val="28"/>
          <w:szCs w:val="28"/>
          <w:lang w:val="kk-KZ"/>
        </w:rPr>
        <w:t xml:space="preserve">, </w:t>
      </w:r>
      <w:r>
        <w:rPr>
          <w:sz w:val="28"/>
          <w:szCs w:val="28"/>
          <w:lang w:val="kk-KZ"/>
        </w:rPr>
        <w:t xml:space="preserve">әлем </w:t>
      </w:r>
      <w:r w:rsidRPr="00A765FA">
        <w:rPr>
          <w:sz w:val="28"/>
          <w:szCs w:val="28"/>
          <w:lang w:val="kk-KZ"/>
        </w:rPr>
        <w:t>карта</w:t>
      </w:r>
      <w:r>
        <w:rPr>
          <w:sz w:val="28"/>
          <w:szCs w:val="28"/>
          <w:lang w:val="kk-KZ"/>
        </w:rPr>
        <w:t>сы</w:t>
      </w:r>
      <w:r w:rsidRPr="00A765FA">
        <w:rPr>
          <w:sz w:val="28"/>
          <w:szCs w:val="28"/>
          <w:lang w:val="kk-KZ"/>
        </w:rPr>
        <w:t xml:space="preserve"> ,</w:t>
      </w:r>
      <w:r>
        <w:rPr>
          <w:sz w:val="28"/>
          <w:szCs w:val="28"/>
          <w:lang w:val="kk-KZ"/>
        </w:rPr>
        <w:t>карточкалар -жер бетінің жоспары</w:t>
      </w:r>
      <w:r w:rsidRPr="00A765FA">
        <w:rPr>
          <w:sz w:val="28"/>
          <w:szCs w:val="28"/>
          <w:lang w:val="kk-KZ"/>
        </w:rPr>
        <w:t xml:space="preserve">, </w:t>
      </w:r>
      <w:r>
        <w:rPr>
          <w:sz w:val="28"/>
          <w:szCs w:val="28"/>
          <w:lang w:val="kk-KZ"/>
        </w:rPr>
        <w:t>ғимараттар жоспары</w:t>
      </w:r>
      <w:r w:rsidRPr="00A765FA">
        <w:rPr>
          <w:sz w:val="28"/>
          <w:szCs w:val="28"/>
          <w:lang w:val="kk-KZ"/>
        </w:rPr>
        <w:t>;</w:t>
      </w:r>
      <w:r>
        <w:rPr>
          <w:sz w:val="28"/>
          <w:szCs w:val="28"/>
          <w:lang w:val="kk-KZ"/>
        </w:rPr>
        <w:t xml:space="preserve"> жіп </w:t>
      </w:r>
      <w:r w:rsidRPr="00A765FA">
        <w:rPr>
          <w:sz w:val="28"/>
          <w:szCs w:val="28"/>
          <w:lang w:val="kk-KZ"/>
        </w:rPr>
        <w:t>,</w:t>
      </w:r>
      <w:r>
        <w:rPr>
          <w:sz w:val="28"/>
          <w:szCs w:val="28"/>
          <w:lang w:val="kk-KZ"/>
        </w:rPr>
        <w:t>сызғыш</w:t>
      </w:r>
      <w:r w:rsidRPr="00A765FA">
        <w:rPr>
          <w:sz w:val="28"/>
          <w:szCs w:val="28"/>
          <w:lang w:val="kk-KZ"/>
        </w:rPr>
        <w:t>.</w:t>
      </w:r>
    </w:p>
    <w:p w:rsidR="00A765FA" w:rsidRPr="00A765FA" w:rsidRDefault="00A765FA" w:rsidP="00A765FA">
      <w:pPr>
        <w:jc w:val="both"/>
        <w:rPr>
          <w:sz w:val="28"/>
          <w:szCs w:val="28"/>
          <w:lang w:val="kk-KZ"/>
        </w:rPr>
      </w:pPr>
    </w:p>
    <w:p w:rsidR="00A765FA" w:rsidRDefault="00A765FA" w:rsidP="00A765FA">
      <w:pPr>
        <w:jc w:val="center"/>
        <w:rPr>
          <w:b/>
          <w:sz w:val="28"/>
          <w:szCs w:val="28"/>
          <w:lang w:val="kk-KZ"/>
        </w:rPr>
      </w:pPr>
      <w:r>
        <w:rPr>
          <w:b/>
          <w:sz w:val="28"/>
          <w:szCs w:val="28"/>
          <w:lang w:val="kk-KZ"/>
        </w:rPr>
        <w:t>Сабақ барысы</w:t>
      </w:r>
    </w:p>
    <w:p w:rsidR="00A765FA" w:rsidRDefault="00A765FA" w:rsidP="00A765FA">
      <w:pPr>
        <w:jc w:val="center"/>
        <w:rPr>
          <w:b/>
          <w:sz w:val="28"/>
          <w:szCs w:val="28"/>
          <w:lang w:val="kk-KZ"/>
        </w:rPr>
      </w:pPr>
    </w:p>
    <w:p w:rsidR="00A765FA" w:rsidRDefault="00A765FA" w:rsidP="00A765FA">
      <w:pPr>
        <w:numPr>
          <w:ilvl w:val="0"/>
          <w:numId w:val="2"/>
        </w:numPr>
        <w:jc w:val="both"/>
        <w:rPr>
          <w:b/>
          <w:sz w:val="28"/>
          <w:szCs w:val="28"/>
        </w:rPr>
      </w:pPr>
      <w:r>
        <w:rPr>
          <w:b/>
          <w:sz w:val="28"/>
          <w:szCs w:val="28"/>
          <w:lang w:val="kk-KZ"/>
        </w:rPr>
        <w:t>Мұғалім</w:t>
      </w:r>
      <w:r>
        <w:rPr>
          <w:b/>
          <w:sz w:val="28"/>
          <w:szCs w:val="28"/>
        </w:rPr>
        <w:t>.</w:t>
      </w:r>
    </w:p>
    <w:p w:rsidR="00A765FA" w:rsidRDefault="00A765FA" w:rsidP="00A765FA">
      <w:pPr>
        <w:ind w:left="357" w:firstLine="709"/>
        <w:jc w:val="both"/>
        <w:rPr>
          <w:sz w:val="28"/>
          <w:szCs w:val="28"/>
        </w:rPr>
      </w:pPr>
      <w:r>
        <w:rPr>
          <w:sz w:val="28"/>
          <w:szCs w:val="28"/>
        </w:rPr>
        <w:t>Б</w:t>
      </w:r>
      <w:r>
        <w:rPr>
          <w:sz w:val="28"/>
          <w:szCs w:val="28"/>
          <w:lang w:val="kk-KZ"/>
        </w:rPr>
        <w:t>ү</w:t>
      </w:r>
      <w:proofErr w:type="gramStart"/>
      <w:r>
        <w:rPr>
          <w:sz w:val="28"/>
          <w:szCs w:val="28"/>
          <w:lang w:val="kk-KZ"/>
        </w:rPr>
        <w:t>г</w:t>
      </w:r>
      <w:proofErr w:type="gramEnd"/>
      <w:r>
        <w:rPr>
          <w:sz w:val="28"/>
          <w:szCs w:val="28"/>
          <w:lang w:val="kk-KZ"/>
        </w:rPr>
        <w:t xml:space="preserve">інгі сабақта біз </w:t>
      </w:r>
      <w:r>
        <w:rPr>
          <w:sz w:val="28"/>
          <w:szCs w:val="28"/>
        </w:rPr>
        <w:t xml:space="preserve"> «</w:t>
      </w:r>
      <w:r>
        <w:rPr>
          <w:sz w:val="28"/>
          <w:szCs w:val="28"/>
          <w:lang w:val="kk-KZ"/>
        </w:rPr>
        <w:t xml:space="preserve">Қатынас </w:t>
      </w:r>
      <w:r>
        <w:rPr>
          <w:sz w:val="28"/>
          <w:szCs w:val="28"/>
        </w:rPr>
        <w:t>»</w:t>
      </w:r>
      <w:r>
        <w:rPr>
          <w:sz w:val="28"/>
          <w:szCs w:val="28"/>
          <w:lang w:val="kk-KZ"/>
        </w:rPr>
        <w:t xml:space="preserve"> тақырыбын жалғастырамыз</w:t>
      </w:r>
      <w:r>
        <w:rPr>
          <w:sz w:val="28"/>
          <w:szCs w:val="28"/>
        </w:rPr>
        <w:t xml:space="preserve">. </w:t>
      </w:r>
      <w:r>
        <w:rPr>
          <w:sz w:val="28"/>
          <w:szCs w:val="28"/>
          <w:lang w:val="kk-KZ"/>
        </w:rPr>
        <w:t xml:space="preserve">Күндегі өмірде қатынастарды қолданылатынын қарастырайық. </w:t>
      </w:r>
      <w:r>
        <w:rPr>
          <w:sz w:val="28"/>
          <w:szCs w:val="28"/>
        </w:rPr>
        <w:t xml:space="preserve"> </w:t>
      </w:r>
    </w:p>
    <w:p w:rsidR="00A765FA" w:rsidRDefault="00A765FA" w:rsidP="00A765FA">
      <w:pPr>
        <w:ind w:left="357" w:firstLine="709"/>
        <w:jc w:val="both"/>
        <w:rPr>
          <w:sz w:val="28"/>
          <w:szCs w:val="28"/>
        </w:rPr>
      </w:pPr>
      <w:r>
        <w:rPr>
          <w:sz w:val="28"/>
          <w:szCs w:val="28"/>
          <w:lang w:val="kk-KZ"/>
        </w:rPr>
        <w:t xml:space="preserve">Сонымен </w:t>
      </w:r>
      <w:r>
        <w:rPr>
          <w:sz w:val="28"/>
          <w:szCs w:val="28"/>
        </w:rPr>
        <w:t xml:space="preserve">, </w:t>
      </w:r>
      <w:r>
        <w:rPr>
          <w:sz w:val="28"/>
          <w:szCs w:val="28"/>
          <w:lang w:val="kk-KZ"/>
        </w:rPr>
        <w:t>қайталаудан бастаймыз</w:t>
      </w:r>
      <w:r>
        <w:rPr>
          <w:sz w:val="28"/>
          <w:szCs w:val="28"/>
        </w:rPr>
        <w:t>.</w:t>
      </w:r>
    </w:p>
    <w:p w:rsidR="00A765FA" w:rsidRDefault="00A765FA" w:rsidP="00A765FA">
      <w:pPr>
        <w:numPr>
          <w:ilvl w:val="0"/>
          <w:numId w:val="2"/>
        </w:numPr>
        <w:jc w:val="both"/>
        <w:rPr>
          <w:b/>
          <w:sz w:val="28"/>
          <w:szCs w:val="28"/>
        </w:rPr>
      </w:pPr>
      <w:r>
        <w:rPr>
          <w:b/>
          <w:sz w:val="28"/>
          <w:szCs w:val="28"/>
          <w:lang w:val="kk-KZ"/>
        </w:rPr>
        <w:t xml:space="preserve">Ауызша </w:t>
      </w:r>
      <w:r>
        <w:rPr>
          <w:b/>
          <w:sz w:val="28"/>
          <w:szCs w:val="28"/>
        </w:rPr>
        <w:t>.</w:t>
      </w:r>
    </w:p>
    <w:p w:rsidR="00A765FA" w:rsidRDefault="00A765FA" w:rsidP="00A765FA">
      <w:pPr>
        <w:numPr>
          <w:ilvl w:val="0"/>
          <w:numId w:val="3"/>
        </w:numPr>
        <w:jc w:val="both"/>
        <w:rPr>
          <w:rStyle w:val="c3"/>
        </w:rPr>
      </w:pPr>
      <w:r>
        <w:rPr>
          <w:rStyle w:val="c3"/>
          <w:sz w:val="28"/>
          <w:szCs w:val="28"/>
          <w:lang w:val="kk-KZ"/>
        </w:rPr>
        <w:t>Қатынас дегенміз не</w:t>
      </w:r>
      <w:r>
        <w:rPr>
          <w:rStyle w:val="c3"/>
          <w:sz w:val="28"/>
          <w:szCs w:val="28"/>
        </w:rPr>
        <w:t>?</w:t>
      </w:r>
      <w:r>
        <w:rPr>
          <w:rStyle w:val="c3"/>
        </w:rPr>
        <w:t xml:space="preserve">  </w:t>
      </w:r>
    </w:p>
    <w:p w:rsidR="00A765FA" w:rsidRDefault="00A765FA" w:rsidP="00A765FA">
      <w:pPr>
        <w:numPr>
          <w:ilvl w:val="0"/>
          <w:numId w:val="3"/>
        </w:numPr>
        <w:jc w:val="both"/>
        <w:rPr>
          <w:rStyle w:val="c3"/>
          <w:b/>
          <w:sz w:val="28"/>
          <w:szCs w:val="28"/>
        </w:rPr>
      </w:pPr>
      <w:r>
        <w:rPr>
          <w:rStyle w:val="c3"/>
          <w:sz w:val="28"/>
          <w:szCs w:val="28"/>
          <w:lang w:val="kk-KZ"/>
        </w:rPr>
        <w:t>Қатынас нені көрсетеді</w:t>
      </w:r>
      <w:r>
        <w:rPr>
          <w:rStyle w:val="c3"/>
          <w:sz w:val="28"/>
          <w:szCs w:val="28"/>
        </w:rPr>
        <w:t>?</w:t>
      </w:r>
      <w:r>
        <w:rPr>
          <w:rStyle w:val="c3"/>
        </w:rPr>
        <w:t xml:space="preserve"> </w:t>
      </w:r>
    </w:p>
    <w:p w:rsidR="00A765FA" w:rsidRPr="00022484" w:rsidRDefault="00A765FA" w:rsidP="00A765FA">
      <w:pPr>
        <w:numPr>
          <w:ilvl w:val="0"/>
          <w:numId w:val="3"/>
        </w:numPr>
        <w:spacing w:before="100" w:beforeAutospacing="1" w:after="100" w:afterAutospacing="1"/>
        <w:rPr>
          <w:rStyle w:val="c3"/>
          <w:sz w:val="28"/>
          <w:szCs w:val="28"/>
        </w:rPr>
      </w:pPr>
      <w:r w:rsidRPr="00022484">
        <w:rPr>
          <w:rStyle w:val="c3"/>
          <w:sz w:val="28"/>
          <w:szCs w:val="28"/>
          <w:lang w:val="kk-KZ"/>
        </w:rPr>
        <w:t>Қатынастың негізгі шарты</w:t>
      </w:r>
      <w:r w:rsidRPr="00022484">
        <w:rPr>
          <w:rStyle w:val="c3"/>
          <w:sz w:val="28"/>
          <w:szCs w:val="28"/>
        </w:rPr>
        <w:t xml:space="preserve">?                                                                                                  </w:t>
      </w:r>
    </w:p>
    <w:p w:rsidR="00A765FA" w:rsidRPr="00022484" w:rsidRDefault="00A765FA" w:rsidP="00A765FA">
      <w:pPr>
        <w:spacing w:before="100" w:beforeAutospacing="1" w:after="100" w:afterAutospacing="1"/>
        <w:ind w:left="720"/>
        <w:rPr>
          <w:i/>
          <w:lang w:val="kk-KZ"/>
        </w:rPr>
      </w:pPr>
      <w:r w:rsidRPr="00022484">
        <w:rPr>
          <w:rStyle w:val="c3"/>
          <w:sz w:val="28"/>
          <w:szCs w:val="28"/>
        </w:rPr>
        <w:t xml:space="preserve"> </w:t>
      </w:r>
      <w:r w:rsidRPr="00022484">
        <w:rPr>
          <w:i/>
          <w:sz w:val="28"/>
          <w:szCs w:val="28"/>
        </w:rPr>
        <w:t xml:space="preserve">(Слайд №2) </w:t>
      </w:r>
    </w:p>
    <w:p w:rsidR="00A765FA" w:rsidRPr="00022484" w:rsidRDefault="00A765FA" w:rsidP="00A765FA">
      <w:pPr>
        <w:spacing w:before="100" w:beforeAutospacing="1" w:after="100" w:afterAutospacing="1"/>
        <w:ind w:left="720"/>
        <w:rPr>
          <w:i/>
          <w:sz w:val="28"/>
          <w:szCs w:val="28"/>
          <w:lang w:val="kk-KZ"/>
        </w:rPr>
      </w:pPr>
      <w:r w:rsidRPr="00022484">
        <w:rPr>
          <w:i/>
          <w:sz w:val="28"/>
          <w:szCs w:val="28"/>
          <w:lang w:val="kk-KZ"/>
        </w:rPr>
        <w:t xml:space="preserve">Сайқымазақ тышқан массасының піл массасына қатынасын анықтағысы келді.Тышқанның массасы 50 г,ал пілдің массасы 5тонна .»Қатынас құрамыз 50:5» - деді сайқымазақ.»Тышқан пілден 10 есе ауыр»Сайқымазақ дұрыс айта ма? </w:t>
      </w:r>
    </w:p>
    <w:p w:rsidR="00A765FA" w:rsidRDefault="00A765FA" w:rsidP="00A765FA">
      <w:pPr>
        <w:spacing w:before="100" w:beforeAutospacing="1" w:after="100" w:afterAutospacing="1"/>
        <w:ind w:left="720"/>
        <w:rPr>
          <w:color w:val="0000FF"/>
          <w:sz w:val="28"/>
          <w:szCs w:val="28"/>
          <w:lang w:val="kk-KZ"/>
        </w:rPr>
      </w:pPr>
    </w:p>
    <w:p w:rsidR="00A765FA" w:rsidRDefault="00A765FA" w:rsidP="00A765FA">
      <w:pPr>
        <w:pStyle w:val="c2c11"/>
        <w:rPr>
          <w:sz w:val="28"/>
          <w:szCs w:val="28"/>
          <w:lang w:val="kk-KZ"/>
        </w:rPr>
      </w:pPr>
      <w:r>
        <w:rPr>
          <w:rStyle w:val="c1"/>
          <w:sz w:val="28"/>
          <w:szCs w:val="28"/>
          <w:lang w:val="kk-KZ"/>
        </w:rPr>
        <w:t>Жауабы т:</w:t>
      </w:r>
      <w:r>
        <w:rPr>
          <w:rStyle w:val="c3"/>
          <w:sz w:val="28"/>
          <w:szCs w:val="28"/>
          <w:lang w:val="kk-KZ"/>
        </w:rPr>
        <w:t>  жоқ , сайқымазақ әртүрлі өлшем бірліктерін қолданды,дұрыс істеді ме Былай істеу керек:  5</w:t>
      </w:r>
      <w:r>
        <w:rPr>
          <w:rStyle w:val="c3"/>
          <w:i/>
          <w:sz w:val="28"/>
          <w:szCs w:val="28"/>
          <w:lang w:val="kk-KZ"/>
        </w:rPr>
        <w:t xml:space="preserve"> т </w:t>
      </w:r>
      <w:r>
        <w:rPr>
          <w:rStyle w:val="c3"/>
          <w:sz w:val="28"/>
          <w:szCs w:val="28"/>
          <w:lang w:val="kk-KZ"/>
        </w:rPr>
        <w:t xml:space="preserve">= </w:t>
      </w:r>
      <w:smartTag w:uri="urn:schemas-microsoft-com:office:smarttags" w:element="metricconverter">
        <w:smartTagPr>
          <w:attr w:name="ProductID" w:val="5 000 000 г"/>
        </w:smartTagPr>
        <w:r>
          <w:rPr>
            <w:rStyle w:val="c3"/>
            <w:sz w:val="28"/>
            <w:szCs w:val="28"/>
            <w:lang w:val="kk-KZ"/>
          </w:rPr>
          <w:t xml:space="preserve">5 000 000 </w:t>
        </w:r>
        <w:r>
          <w:rPr>
            <w:rStyle w:val="c3"/>
            <w:i/>
            <w:sz w:val="28"/>
            <w:szCs w:val="28"/>
            <w:lang w:val="kk-KZ"/>
          </w:rPr>
          <w:t>г</w:t>
        </w:r>
      </w:smartTag>
      <w:r>
        <w:rPr>
          <w:rStyle w:val="c3"/>
          <w:i/>
          <w:sz w:val="28"/>
          <w:szCs w:val="28"/>
          <w:lang w:val="kk-KZ"/>
        </w:rPr>
        <w:t xml:space="preserve"> </w:t>
      </w:r>
      <w:r>
        <w:rPr>
          <w:rStyle w:val="c3"/>
          <w:sz w:val="28"/>
          <w:szCs w:val="28"/>
          <w:lang w:val="kk-KZ"/>
        </w:rPr>
        <w:t>;    50 : 5 000 000 = 1 : 100 000.</w:t>
      </w:r>
    </w:p>
    <w:p w:rsidR="00A765FA" w:rsidRPr="00022484" w:rsidRDefault="00A765FA" w:rsidP="00A765FA">
      <w:pPr>
        <w:numPr>
          <w:ilvl w:val="0"/>
          <w:numId w:val="3"/>
        </w:numPr>
        <w:jc w:val="both"/>
        <w:rPr>
          <w:sz w:val="28"/>
          <w:szCs w:val="28"/>
        </w:rPr>
      </w:pPr>
      <w:r>
        <w:rPr>
          <w:sz w:val="28"/>
          <w:szCs w:val="28"/>
          <w:lang w:val="kk-KZ"/>
        </w:rPr>
        <w:lastRenderedPageBreak/>
        <w:t xml:space="preserve">Сандардың қатынастарын таб </w:t>
      </w:r>
      <w:r w:rsidRPr="00A765FA">
        <w:rPr>
          <w:sz w:val="28"/>
          <w:szCs w:val="28"/>
          <w:lang w:val="kk-KZ"/>
        </w:rPr>
        <w:t xml:space="preserve"> 8 </w:t>
      </w:r>
      <w:r>
        <w:rPr>
          <w:sz w:val="28"/>
          <w:szCs w:val="28"/>
          <w:lang w:val="kk-KZ"/>
        </w:rPr>
        <w:t>және</w:t>
      </w:r>
      <w:r w:rsidRPr="00A765FA">
        <w:rPr>
          <w:sz w:val="28"/>
          <w:szCs w:val="28"/>
          <w:lang w:val="kk-KZ"/>
        </w:rPr>
        <w:t xml:space="preserve"> 2; 1 </w:t>
      </w:r>
      <w:r w:rsidRPr="00022484">
        <w:rPr>
          <w:sz w:val="28"/>
          <w:szCs w:val="28"/>
          <w:lang w:val="kk-KZ"/>
        </w:rPr>
        <w:t xml:space="preserve">және 10;       өлшемдердің : 2см және 4см;   3см және </w:t>
      </w:r>
      <w:smartTag w:uri="urn:schemas-microsoft-com:office:smarttags" w:element="metricconverter">
        <w:smartTagPr>
          <w:attr w:name="ProductID" w:val="6 м"/>
        </w:smartTagPr>
        <w:r w:rsidRPr="00022484">
          <w:rPr>
            <w:sz w:val="28"/>
            <w:szCs w:val="28"/>
            <w:lang w:val="kk-KZ"/>
          </w:rPr>
          <w:t>6 м</w:t>
        </w:r>
      </w:smartTag>
      <w:r w:rsidRPr="00022484">
        <w:rPr>
          <w:sz w:val="28"/>
          <w:szCs w:val="28"/>
          <w:lang w:val="kk-KZ"/>
        </w:rPr>
        <w:t xml:space="preserve">;                       5см және 4,5км. </w:t>
      </w:r>
      <w:r w:rsidRPr="00022484">
        <w:rPr>
          <w:i/>
          <w:sz w:val="28"/>
          <w:szCs w:val="28"/>
        </w:rPr>
        <w:t>(Слайд №3)</w:t>
      </w:r>
    </w:p>
    <w:p w:rsidR="00A765FA" w:rsidRPr="00022484" w:rsidRDefault="00A765FA" w:rsidP="00A765FA">
      <w:pPr>
        <w:numPr>
          <w:ilvl w:val="0"/>
          <w:numId w:val="3"/>
        </w:numPr>
        <w:jc w:val="both"/>
        <w:rPr>
          <w:sz w:val="28"/>
          <w:szCs w:val="28"/>
        </w:rPr>
      </w:pPr>
      <w:r w:rsidRPr="00022484">
        <w:rPr>
          <w:sz w:val="28"/>
          <w:szCs w:val="28"/>
          <w:lang w:val="kk-KZ"/>
        </w:rPr>
        <w:t xml:space="preserve">Неше есе </w:t>
      </w:r>
      <w:r w:rsidRPr="00022484">
        <w:rPr>
          <w:sz w:val="28"/>
          <w:szCs w:val="28"/>
        </w:rPr>
        <w:t xml:space="preserve">  8,4</w:t>
      </w:r>
      <w:r w:rsidRPr="00022484">
        <w:rPr>
          <w:sz w:val="28"/>
          <w:szCs w:val="28"/>
          <w:lang w:val="kk-KZ"/>
        </w:rPr>
        <w:t xml:space="preserve"> саны үлкен</w:t>
      </w:r>
      <w:r w:rsidRPr="00022484">
        <w:rPr>
          <w:sz w:val="28"/>
          <w:szCs w:val="28"/>
        </w:rPr>
        <w:t xml:space="preserve"> 4,2</w:t>
      </w:r>
      <w:r w:rsidRPr="00022484">
        <w:rPr>
          <w:sz w:val="28"/>
          <w:szCs w:val="28"/>
          <w:lang w:val="kk-KZ"/>
        </w:rPr>
        <w:t xml:space="preserve"> санынан</w:t>
      </w:r>
      <w:r w:rsidRPr="00022484">
        <w:rPr>
          <w:sz w:val="28"/>
          <w:szCs w:val="28"/>
        </w:rPr>
        <w:t xml:space="preserve">? </w:t>
      </w:r>
      <w:r w:rsidRPr="00022484">
        <w:rPr>
          <w:i/>
          <w:sz w:val="28"/>
          <w:szCs w:val="28"/>
        </w:rPr>
        <w:t>(Слайд №4)</w:t>
      </w:r>
    </w:p>
    <w:p w:rsidR="00A765FA" w:rsidRPr="00605C7B" w:rsidRDefault="00A765FA" w:rsidP="00605C7B">
      <w:pPr>
        <w:numPr>
          <w:ilvl w:val="0"/>
          <w:numId w:val="2"/>
        </w:numPr>
        <w:ind w:left="550"/>
        <w:rPr>
          <w:b/>
          <w:sz w:val="28"/>
          <w:szCs w:val="28"/>
        </w:rPr>
      </w:pPr>
      <w:r>
        <w:rPr>
          <w:b/>
          <w:sz w:val="28"/>
          <w:szCs w:val="28"/>
          <w:lang w:val="kk-KZ"/>
        </w:rPr>
        <w:t>Жаңа тақырып</w:t>
      </w:r>
      <w:r w:rsidR="00605C7B">
        <w:rPr>
          <w:b/>
          <w:sz w:val="28"/>
          <w:szCs w:val="28"/>
          <w:lang w:val="kk-KZ"/>
        </w:rPr>
        <w:t xml:space="preserve"> </w:t>
      </w:r>
      <w:proofErr w:type="spellStart"/>
      <w:r w:rsidRPr="00605C7B">
        <w:rPr>
          <w:sz w:val="28"/>
          <w:szCs w:val="28"/>
        </w:rPr>
        <w:t>Географи</w:t>
      </w:r>
      <w:proofErr w:type="spellEnd"/>
      <w:r w:rsidRPr="00605C7B">
        <w:rPr>
          <w:sz w:val="28"/>
          <w:szCs w:val="28"/>
          <w:lang w:val="kk-KZ"/>
        </w:rPr>
        <w:t xml:space="preserve">ялық карта </w:t>
      </w:r>
      <w:r w:rsidRPr="00605C7B">
        <w:rPr>
          <w:sz w:val="28"/>
          <w:szCs w:val="28"/>
        </w:rPr>
        <w:t xml:space="preserve"> – </w:t>
      </w:r>
      <w:r w:rsidRPr="00605C7B">
        <w:rPr>
          <w:sz w:val="28"/>
          <w:szCs w:val="28"/>
          <w:lang w:val="kk-KZ"/>
        </w:rPr>
        <w:t xml:space="preserve">адам мәдениетінің негізгі құжаттарының бірі </w:t>
      </w:r>
      <w:r w:rsidRPr="00605C7B">
        <w:rPr>
          <w:sz w:val="28"/>
          <w:szCs w:val="28"/>
        </w:rPr>
        <w:t xml:space="preserve">. </w:t>
      </w:r>
      <w:r w:rsidRPr="00605C7B">
        <w:rPr>
          <w:sz w:val="28"/>
          <w:szCs w:val="28"/>
          <w:lang w:val="kk-KZ"/>
        </w:rPr>
        <w:t xml:space="preserve">Үлкен аймақтар </w:t>
      </w:r>
      <w:r w:rsidRPr="00605C7B">
        <w:rPr>
          <w:sz w:val="28"/>
          <w:szCs w:val="28"/>
        </w:rPr>
        <w:t xml:space="preserve">, </w:t>
      </w:r>
      <w:r w:rsidRPr="00605C7B">
        <w:rPr>
          <w:sz w:val="28"/>
          <w:szCs w:val="28"/>
          <w:lang w:val="kk-KZ"/>
        </w:rPr>
        <w:t>мемлекеттер немесе</w:t>
      </w:r>
      <w:r w:rsidR="00605C7B">
        <w:rPr>
          <w:sz w:val="28"/>
          <w:szCs w:val="28"/>
          <w:lang w:val="kk-KZ"/>
        </w:rPr>
        <w:t xml:space="preserve">  </w:t>
      </w:r>
      <w:r w:rsidRPr="00605C7B">
        <w:rPr>
          <w:sz w:val="28"/>
          <w:szCs w:val="28"/>
          <w:lang w:val="kk-KZ"/>
        </w:rPr>
        <w:t>географиялық карталарда жер жүзінің бөліктері көрсетіледі.Карта бетіндегі әр сызық,әр штрих – жер қопарушылардың,саяхатшылардың ,зерттеуші – ғалымдардың  көпжылдық еңбектерінің нәтижесі</w:t>
      </w:r>
      <w:r w:rsidRPr="00022484">
        <w:rPr>
          <w:b/>
          <w:i/>
          <w:sz w:val="28"/>
          <w:szCs w:val="28"/>
          <w:lang w:val="kk-KZ"/>
        </w:rPr>
        <w:t>.</w:t>
      </w:r>
      <w:r w:rsidRPr="00022484">
        <w:rPr>
          <w:b/>
          <w:i/>
          <w:sz w:val="28"/>
          <w:szCs w:val="28"/>
        </w:rPr>
        <w:t>(</w:t>
      </w:r>
      <w:r w:rsidRPr="00022484">
        <w:rPr>
          <w:i/>
          <w:sz w:val="28"/>
          <w:szCs w:val="28"/>
        </w:rPr>
        <w:t>Слайд№5)</w:t>
      </w:r>
    </w:p>
    <w:p w:rsidR="00A765FA" w:rsidRPr="00A765FA" w:rsidRDefault="00A765FA" w:rsidP="00A765FA">
      <w:pPr>
        <w:ind w:left="357" w:firstLine="709"/>
        <w:jc w:val="both"/>
        <w:rPr>
          <w:sz w:val="28"/>
          <w:szCs w:val="28"/>
          <w:lang w:val="kk-KZ"/>
        </w:rPr>
      </w:pPr>
      <w:r>
        <w:rPr>
          <w:sz w:val="28"/>
          <w:szCs w:val="28"/>
          <w:lang w:val="kk-KZ"/>
        </w:rPr>
        <w:t xml:space="preserve">           Қазақстан картасына қараңдаршы –біздің еліміздің, туған жеріміздің картасы.    Атластарыңды ашыңдар</w:t>
      </w:r>
      <w:r w:rsidRPr="00A765FA">
        <w:rPr>
          <w:sz w:val="28"/>
          <w:szCs w:val="28"/>
          <w:lang w:val="kk-KZ"/>
        </w:rPr>
        <w:t xml:space="preserve">. </w:t>
      </w:r>
      <w:r>
        <w:rPr>
          <w:sz w:val="28"/>
          <w:szCs w:val="28"/>
          <w:lang w:val="kk-KZ"/>
        </w:rPr>
        <w:t>Ел ордасы Астана қаласын табамыз  және біздің облысымыздың басты қаласы Петропавл қаласынтабыңдар</w:t>
      </w:r>
      <w:r w:rsidRPr="00A765FA">
        <w:rPr>
          <w:sz w:val="28"/>
          <w:szCs w:val="28"/>
          <w:lang w:val="kk-KZ"/>
        </w:rPr>
        <w:t xml:space="preserve">. </w:t>
      </w:r>
      <w:r>
        <w:rPr>
          <w:sz w:val="28"/>
          <w:szCs w:val="28"/>
          <w:lang w:val="kk-KZ"/>
        </w:rPr>
        <w:t>Енді Астана қаласымен Петропавл қалаларының арақашықтығын сызғыш арқылы өлшеңдер</w:t>
      </w:r>
      <w:r w:rsidRPr="00A765FA">
        <w:rPr>
          <w:sz w:val="28"/>
          <w:szCs w:val="28"/>
          <w:lang w:val="kk-KZ"/>
        </w:rPr>
        <w:t xml:space="preserve">. </w:t>
      </w:r>
      <w:r>
        <w:rPr>
          <w:sz w:val="28"/>
          <w:szCs w:val="28"/>
          <w:lang w:val="kk-KZ"/>
        </w:rPr>
        <w:t>Қандай арақашықтық табылды</w:t>
      </w:r>
      <w:r w:rsidRPr="00A765FA">
        <w:rPr>
          <w:sz w:val="28"/>
          <w:szCs w:val="28"/>
          <w:lang w:val="kk-KZ"/>
        </w:rPr>
        <w:t>?</w:t>
      </w:r>
      <w:r>
        <w:rPr>
          <w:sz w:val="28"/>
          <w:szCs w:val="28"/>
          <w:lang w:val="kk-KZ"/>
        </w:rPr>
        <w:t xml:space="preserve"> Айтыңдаршы </w:t>
      </w:r>
      <w:r w:rsidRPr="00A765FA">
        <w:rPr>
          <w:sz w:val="28"/>
          <w:szCs w:val="28"/>
          <w:lang w:val="kk-KZ"/>
        </w:rPr>
        <w:t xml:space="preserve">, </w:t>
      </w:r>
      <w:r>
        <w:rPr>
          <w:sz w:val="28"/>
          <w:szCs w:val="28"/>
          <w:lang w:val="kk-KZ"/>
        </w:rPr>
        <w:t>негізінде солай ма</w:t>
      </w:r>
      <w:r w:rsidRPr="00A765FA">
        <w:rPr>
          <w:sz w:val="28"/>
          <w:szCs w:val="28"/>
          <w:lang w:val="kk-KZ"/>
        </w:rPr>
        <w:t xml:space="preserve">? </w:t>
      </w:r>
      <w:r>
        <w:rPr>
          <w:sz w:val="28"/>
          <w:szCs w:val="28"/>
          <w:lang w:val="kk-KZ"/>
        </w:rPr>
        <w:t>Жоқ</w:t>
      </w:r>
      <w:r w:rsidRPr="00A765FA">
        <w:rPr>
          <w:sz w:val="28"/>
          <w:szCs w:val="28"/>
          <w:lang w:val="kk-KZ"/>
        </w:rPr>
        <w:t xml:space="preserve">. </w:t>
      </w:r>
      <w:r>
        <w:rPr>
          <w:sz w:val="28"/>
          <w:szCs w:val="28"/>
          <w:lang w:val="kk-KZ"/>
        </w:rPr>
        <w:t>Астанамен Петропавл қалалырының арасындағы арақашықты біз кейін табамыз</w:t>
      </w:r>
      <w:r w:rsidRPr="00A765FA">
        <w:rPr>
          <w:sz w:val="28"/>
          <w:szCs w:val="28"/>
          <w:lang w:val="kk-KZ"/>
        </w:rPr>
        <w:t xml:space="preserve">. </w:t>
      </w:r>
    </w:p>
    <w:p w:rsidR="00A765FA" w:rsidRDefault="00A765FA" w:rsidP="00A765FA">
      <w:pPr>
        <w:ind w:left="357" w:firstLine="709"/>
        <w:jc w:val="both"/>
        <w:rPr>
          <w:sz w:val="28"/>
          <w:szCs w:val="28"/>
          <w:lang w:val="kk-KZ"/>
        </w:rPr>
      </w:pPr>
    </w:p>
    <w:p w:rsidR="00A765FA" w:rsidRDefault="00A765FA" w:rsidP="00A765FA">
      <w:pPr>
        <w:ind w:left="357" w:firstLine="709"/>
        <w:jc w:val="both"/>
        <w:rPr>
          <w:sz w:val="28"/>
          <w:szCs w:val="28"/>
        </w:rPr>
      </w:pPr>
      <w:r>
        <w:rPr>
          <w:sz w:val="28"/>
          <w:szCs w:val="28"/>
          <w:lang w:val="kk-KZ"/>
        </w:rPr>
        <w:t>Картада жер беті кішірейтілген түрде көрсетіледі . Мысалы</w:t>
      </w:r>
      <w:r>
        <w:rPr>
          <w:sz w:val="28"/>
          <w:szCs w:val="28"/>
        </w:rPr>
        <w:t>, 1 километр</w:t>
      </w:r>
      <w:r>
        <w:rPr>
          <w:sz w:val="28"/>
          <w:szCs w:val="28"/>
          <w:lang w:val="kk-KZ"/>
        </w:rPr>
        <w:t xml:space="preserve"> картада </w:t>
      </w:r>
      <w:r>
        <w:rPr>
          <w:sz w:val="28"/>
          <w:szCs w:val="28"/>
        </w:rPr>
        <w:t xml:space="preserve"> – </w:t>
      </w:r>
      <w:r>
        <w:rPr>
          <w:sz w:val="28"/>
          <w:szCs w:val="28"/>
          <w:lang w:val="kk-KZ"/>
        </w:rPr>
        <w:t xml:space="preserve">бұл </w:t>
      </w:r>
      <w:r>
        <w:rPr>
          <w:sz w:val="28"/>
          <w:szCs w:val="28"/>
        </w:rPr>
        <w:t xml:space="preserve"> 1 сантиметр</w:t>
      </w:r>
      <w:r>
        <w:rPr>
          <w:sz w:val="28"/>
          <w:szCs w:val="28"/>
          <w:lang w:val="kk-KZ"/>
        </w:rPr>
        <w:t>ге тең кесінді</w:t>
      </w:r>
      <w:r>
        <w:rPr>
          <w:sz w:val="28"/>
          <w:szCs w:val="28"/>
        </w:rPr>
        <w:t>.</w:t>
      </w:r>
    </w:p>
    <w:p w:rsidR="00A765FA" w:rsidRPr="00022484" w:rsidRDefault="00A765FA" w:rsidP="00A765FA">
      <w:pPr>
        <w:ind w:left="357" w:firstLine="709"/>
        <w:jc w:val="both"/>
        <w:rPr>
          <w:sz w:val="28"/>
          <w:szCs w:val="28"/>
        </w:rPr>
      </w:pPr>
      <w:r>
        <w:rPr>
          <w:sz w:val="28"/>
          <w:szCs w:val="28"/>
          <w:lang w:val="kk-KZ"/>
        </w:rPr>
        <w:t xml:space="preserve">Картадағы кесінді неше есе кем жер бетіндегі арақашықтықтан </w:t>
      </w:r>
      <w:r>
        <w:rPr>
          <w:sz w:val="28"/>
          <w:szCs w:val="28"/>
        </w:rPr>
        <w:t xml:space="preserve">? </w:t>
      </w:r>
      <w:r w:rsidRPr="00022484">
        <w:rPr>
          <w:i/>
          <w:sz w:val="28"/>
          <w:szCs w:val="28"/>
        </w:rPr>
        <w:t>(Слайд №6)</w:t>
      </w:r>
    </w:p>
    <w:p w:rsidR="00A765FA" w:rsidRPr="00022484" w:rsidRDefault="00B32E0F" w:rsidP="00A765FA">
      <w:pPr>
        <w:pStyle w:val="a3"/>
        <w:spacing w:before="0" w:beforeAutospacing="0" w:after="0" w:afterAutospacing="0"/>
        <w:ind w:firstLine="709"/>
        <w:rPr>
          <w:rStyle w:val="a4"/>
          <w:lang w:val="kk-KZ"/>
        </w:rPr>
      </w:pPr>
      <w:r w:rsidRPr="00022484">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pt;margin-top:1pt;width:200.4pt;height:39pt;z-index:251658240">
            <v:imagedata r:id="rId6" o:title=""/>
            <w10:wrap type="square" side="right"/>
          </v:shape>
          <o:OLEObject Type="Embed" ProgID="Equation.DSMT4" ShapeID="_x0000_s1026" DrawAspect="Content" ObjectID="_1545899364" r:id="rId7"/>
        </w:pict>
      </w:r>
      <w:r w:rsidR="00A765FA" w:rsidRPr="00022484">
        <w:rPr>
          <w:rStyle w:val="a4"/>
          <w:sz w:val="28"/>
          <w:szCs w:val="28"/>
          <w:lang w:val="kk-KZ"/>
        </w:rPr>
        <w:t>1см</w:t>
      </w:r>
    </w:p>
    <w:p w:rsidR="00A765FA" w:rsidRPr="00022484" w:rsidRDefault="00A765FA" w:rsidP="00A765FA">
      <w:pPr>
        <w:pStyle w:val="a3"/>
        <w:spacing w:before="0" w:beforeAutospacing="0" w:after="0" w:afterAutospacing="0"/>
        <w:ind w:firstLine="709"/>
        <w:rPr>
          <w:rStyle w:val="a4"/>
          <w:sz w:val="28"/>
          <w:szCs w:val="28"/>
          <w:lang w:val="kk-KZ"/>
        </w:rPr>
      </w:pPr>
    </w:p>
    <w:p w:rsidR="00A765FA" w:rsidRPr="00022484" w:rsidRDefault="00A765FA" w:rsidP="00A765FA">
      <w:pPr>
        <w:pStyle w:val="a3"/>
        <w:spacing w:before="0" w:beforeAutospacing="0" w:after="0" w:afterAutospacing="0"/>
        <w:ind w:firstLine="709"/>
        <w:rPr>
          <w:rStyle w:val="a4"/>
          <w:sz w:val="28"/>
          <w:szCs w:val="28"/>
          <w:lang w:val="kk-KZ"/>
        </w:rPr>
      </w:pPr>
      <w:r w:rsidRPr="00022484">
        <w:rPr>
          <w:rStyle w:val="a4"/>
          <w:sz w:val="28"/>
          <w:szCs w:val="28"/>
          <w:lang w:val="kk-KZ"/>
        </w:rPr>
        <w:t>1км</w:t>
      </w:r>
    </w:p>
    <w:p w:rsidR="00A765FA" w:rsidRDefault="00A765FA" w:rsidP="00605C7B">
      <w:pPr>
        <w:jc w:val="both"/>
        <w:rPr>
          <w:lang w:val="kk-KZ"/>
        </w:rPr>
      </w:pPr>
      <w:r>
        <w:rPr>
          <w:sz w:val="28"/>
          <w:szCs w:val="28"/>
          <w:lang w:val="kk-KZ"/>
        </w:rPr>
        <w:t xml:space="preserve"> Біз кесіндінің ұзындығының  жер бетіндегі сәкес арақашықтыққа қатынасын таптық. Бұл өлшем масштаб деп аталады.</w:t>
      </w:r>
    </w:p>
    <w:p w:rsidR="00A765FA" w:rsidRDefault="00A765FA" w:rsidP="00A765FA">
      <w:pPr>
        <w:ind w:left="357" w:firstLine="709"/>
        <w:jc w:val="both"/>
        <w:rPr>
          <w:b/>
          <w:sz w:val="28"/>
          <w:szCs w:val="28"/>
          <w:lang w:val="kk-KZ"/>
        </w:rPr>
      </w:pPr>
      <w:r>
        <w:rPr>
          <w:b/>
          <w:sz w:val="28"/>
          <w:szCs w:val="28"/>
          <w:lang w:val="kk-KZ"/>
        </w:rPr>
        <w:t>Анықтама</w:t>
      </w:r>
    </w:p>
    <w:p w:rsidR="00A765FA" w:rsidRDefault="00605C7B" w:rsidP="00605C7B">
      <w:pPr>
        <w:jc w:val="both"/>
        <w:rPr>
          <w:sz w:val="28"/>
          <w:szCs w:val="28"/>
          <w:lang w:val="kk-KZ"/>
        </w:rPr>
      </w:pPr>
      <w:r>
        <w:rPr>
          <w:sz w:val="28"/>
          <w:szCs w:val="28"/>
          <w:lang w:val="kk-KZ"/>
        </w:rPr>
        <w:t xml:space="preserve"> </w:t>
      </w:r>
      <w:r w:rsidR="00A765FA">
        <w:rPr>
          <w:sz w:val="28"/>
          <w:szCs w:val="28"/>
          <w:lang w:val="kk-KZ"/>
        </w:rPr>
        <w:t xml:space="preserve">Картадағы кесінді ұзындығының оған сәйкес жер бетіндегі қашықтыққа қатынасын  масштаб деп аталады. </w:t>
      </w:r>
    </w:p>
    <w:p w:rsidR="00A765FA" w:rsidRPr="00022484" w:rsidRDefault="00605C7B" w:rsidP="00605C7B">
      <w:pPr>
        <w:pStyle w:val="a3"/>
        <w:spacing w:before="0" w:beforeAutospacing="0" w:after="0" w:afterAutospacing="0"/>
        <w:rPr>
          <w:b/>
          <w:i/>
          <w:lang w:val="kk-KZ"/>
        </w:rPr>
      </w:pPr>
      <w:r>
        <w:rPr>
          <w:rStyle w:val="a4"/>
          <w:i w:val="0"/>
          <w:color w:val="FF0000"/>
          <w:lang w:val="kk-KZ"/>
        </w:rPr>
        <w:t xml:space="preserve"> </w:t>
      </w:r>
      <w:r w:rsidR="00A765FA">
        <w:rPr>
          <w:sz w:val="28"/>
          <w:szCs w:val="28"/>
          <w:lang w:val="kk-KZ"/>
        </w:rPr>
        <w:t xml:space="preserve">Масштаб , </w:t>
      </w:r>
      <w:r w:rsidR="00A765FA" w:rsidRPr="00022484">
        <w:rPr>
          <w:sz w:val="28"/>
          <w:szCs w:val="28"/>
          <w:lang w:val="kk-KZ"/>
        </w:rPr>
        <w:t>картадағы арақашықтық жер бетіндегі арақашықтық  неше есе кем екенін көрсетеді.</w:t>
      </w:r>
      <w:r w:rsidR="00A765FA" w:rsidRPr="00022484">
        <w:rPr>
          <w:b/>
          <w:i/>
          <w:sz w:val="28"/>
          <w:szCs w:val="28"/>
          <w:lang w:val="kk-KZ"/>
        </w:rPr>
        <w:t xml:space="preserve">  </w:t>
      </w:r>
      <w:r w:rsidR="00A765FA" w:rsidRPr="00022484">
        <w:rPr>
          <w:i/>
          <w:sz w:val="28"/>
          <w:szCs w:val="28"/>
          <w:lang w:val="kk-KZ"/>
        </w:rPr>
        <w:t>(Слайд №7)</w:t>
      </w:r>
    </w:p>
    <w:tbl>
      <w:tblPr>
        <w:tblpPr w:leftFromText="180" w:rightFromText="180" w:vertAnchor="text" w:horzAnchor="page" w:tblpX="1720" w:tblpY="4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3060"/>
      </w:tblGrid>
      <w:tr w:rsidR="00A765FA" w:rsidRPr="00022484" w:rsidTr="00A765FA">
        <w:tc>
          <w:tcPr>
            <w:tcW w:w="3708" w:type="dxa"/>
            <w:tcBorders>
              <w:top w:val="single" w:sz="4" w:space="0" w:color="auto"/>
              <w:left w:val="single" w:sz="4" w:space="0" w:color="auto"/>
              <w:bottom w:val="single" w:sz="4" w:space="0" w:color="auto"/>
              <w:right w:val="single" w:sz="4" w:space="0" w:color="auto"/>
            </w:tcBorders>
            <w:hideMark/>
          </w:tcPr>
          <w:p w:rsidR="00A765FA" w:rsidRPr="00022484" w:rsidRDefault="00A765FA">
            <w:pPr>
              <w:jc w:val="both"/>
              <w:rPr>
                <w:sz w:val="28"/>
                <w:szCs w:val="28"/>
              </w:rPr>
            </w:pPr>
            <w:r w:rsidRPr="00022484">
              <w:rPr>
                <w:sz w:val="28"/>
                <w:szCs w:val="28"/>
                <w:lang w:val="kk-KZ"/>
              </w:rPr>
              <w:t>Картада</w:t>
            </w:r>
            <w:r w:rsidRPr="00022484">
              <w:rPr>
                <w:sz w:val="28"/>
                <w:szCs w:val="28"/>
              </w:rPr>
              <w:t xml:space="preserve"> </w:t>
            </w:r>
          </w:p>
        </w:tc>
        <w:tc>
          <w:tcPr>
            <w:tcW w:w="3060" w:type="dxa"/>
            <w:tcBorders>
              <w:top w:val="single" w:sz="4" w:space="0" w:color="auto"/>
              <w:left w:val="single" w:sz="4" w:space="0" w:color="auto"/>
              <w:bottom w:val="single" w:sz="4" w:space="0" w:color="auto"/>
              <w:right w:val="single" w:sz="4" w:space="0" w:color="auto"/>
            </w:tcBorders>
            <w:hideMark/>
          </w:tcPr>
          <w:p w:rsidR="00A765FA" w:rsidRPr="00022484" w:rsidRDefault="00A765FA">
            <w:pPr>
              <w:jc w:val="both"/>
              <w:rPr>
                <w:i/>
                <w:sz w:val="28"/>
                <w:szCs w:val="28"/>
              </w:rPr>
            </w:pPr>
            <w:r w:rsidRPr="00022484">
              <w:rPr>
                <w:sz w:val="28"/>
                <w:szCs w:val="28"/>
              </w:rPr>
              <w:t>1</w:t>
            </w:r>
            <w:r w:rsidRPr="00022484">
              <w:rPr>
                <w:i/>
                <w:sz w:val="28"/>
                <w:szCs w:val="28"/>
              </w:rPr>
              <w:t>см</w:t>
            </w:r>
          </w:p>
        </w:tc>
      </w:tr>
      <w:tr w:rsidR="00A765FA" w:rsidRPr="00022484" w:rsidTr="00A765FA">
        <w:tc>
          <w:tcPr>
            <w:tcW w:w="3708" w:type="dxa"/>
            <w:tcBorders>
              <w:top w:val="single" w:sz="4" w:space="0" w:color="auto"/>
              <w:left w:val="single" w:sz="4" w:space="0" w:color="auto"/>
              <w:bottom w:val="single" w:sz="4" w:space="0" w:color="auto"/>
              <w:right w:val="single" w:sz="4" w:space="0" w:color="auto"/>
            </w:tcBorders>
            <w:hideMark/>
          </w:tcPr>
          <w:p w:rsidR="00A765FA" w:rsidRPr="00022484" w:rsidRDefault="00A765FA">
            <w:pPr>
              <w:jc w:val="both"/>
              <w:rPr>
                <w:sz w:val="28"/>
                <w:szCs w:val="28"/>
                <w:lang w:val="kk-KZ"/>
              </w:rPr>
            </w:pPr>
            <w:r w:rsidRPr="00022484">
              <w:rPr>
                <w:sz w:val="28"/>
                <w:szCs w:val="28"/>
                <w:lang w:val="kk-KZ"/>
              </w:rPr>
              <w:t>Жер бетінде</w:t>
            </w:r>
          </w:p>
        </w:tc>
        <w:tc>
          <w:tcPr>
            <w:tcW w:w="3060" w:type="dxa"/>
            <w:tcBorders>
              <w:top w:val="single" w:sz="4" w:space="0" w:color="auto"/>
              <w:left w:val="single" w:sz="4" w:space="0" w:color="auto"/>
              <w:bottom w:val="single" w:sz="4" w:space="0" w:color="auto"/>
              <w:right w:val="single" w:sz="4" w:space="0" w:color="auto"/>
            </w:tcBorders>
            <w:hideMark/>
          </w:tcPr>
          <w:p w:rsidR="00A765FA" w:rsidRPr="00022484" w:rsidRDefault="00A765FA">
            <w:pPr>
              <w:jc w:val="both"/>
              <w:rPr>
                <w:sz w:val="28"/>
                <w:szCs w:val="28"/>
              </w:rPr>
            </w:pPr>
            <w:r w:rsidRPr="00022484">
              <w:rPr>
                <w:sz w:val="28"/>
                <w:szCs w:val="28"/>
              </w:rPr>
              <w:t>1</w:t>
            </w:r>
            <w:r w:rsidRPr="00022484">
              <w:rPr>
                <w:i/>
                <w:sz w:val="28"/>
                <w:szCs w:val="28"/>
              </w:rPr>
              <w:t>км</w:t>
            </w:r>
            <w:r w:rsidRPr="00022484">
              <w:rPr>
                <w:sz w:val="28"/>
                <w:szCs w:val="28"/>
              </w:rPr>
              <w:t xml:space="preserve"> = 100000</w:t>
            </w:r>
            <w:r w:rsidRPr="00022484">
              <w:rPr>
                <w:i/>
                <w:sz w:val="28"/>
                <w:szCs w:val="28"/>
              </w:rPr>
              <w:t>см</w:t>
            </w:r>
            <w:r w:rsidRPr="00022484">
              <w:rPr>
                <w:sz w:val="28"/>
                <w:szCs w:val="28"/>
              </w:rPr>
              <w:t xml:space="preserve"> </w:t>
            </w:r>
          </w:p>
        </w:tc>
      </w:tr>
      <w:tr w:rsidR="00A765FA" w:rsidRPr="00022484" w:rsidTr="00A765FA">
        <w:tc>
          <w:tcPr>
            <w:tcW w:w="3708" w:type="dxa"/>
            <w:tcBorders>
              <w:top w:val="single" w:sz="4" w:space="0" w:color="auto"/>
              <w:left w:val="single" w:sz="4" w:space="0" w:color="auto"/>
              <w:bottom w:val="single" w:sz="4" w:space="0" w:color="auto"/>
              <w:right w:val="single" w:sz="4" w:space="0" w:color="auto"/>
            </w:tcBorders>
            <w:hideMark/>
          </w:tcPr>
          <w:p w:rsidR="00A765FA" w:rsidRPr="00022484" w:rsidRDefault="00A765FA">
            <w:pPr>
              <w:jc w:val="both"/>
              <w:rPr>
                <w:sz w:val="28"/>
                <w:szCs w:val="28"/>
              </w:rPr>
            </w:pPr>
            <w:r w:rsidRPr="00022484">
              <w:rPr>
                <w:sz w:val="28"/>
                <w:szCs w:val="28"/>
              </w:rPr>
              <w:t xml:space="preserve">Масштаб </w:t>
            </w:r>
          </w:p>
        </w:tc>
        <w:tc>
          <w:tcPr>
            <w:tcW w:w="3060" w:type="dxa"/>
            <w:tcBorders>
              <w:top w:val="single" w:sz="4" w:space="0" w:color="auto"/>
              <w:left w:val="single" w:sz="4" w:space="0" w:color="auto"/>
              <w:bottom w:val="single" w:sz="4" w:space="0" w:color="auto"/>
              <w:right w:val="single" w:sz="4" w:space="0" w:color="auto"/>
            </w:tcBorders>
            <w:hideMark/>
          </w:tcPr>
          <w:p w:rsidR="00A765FA" w:rsidRPr="00022484" w:rsidRDefault="00A765FA">
            <w:pPr>
              <w:jc w:val="both"/>
              <w:rPr>
                <w:sz w:val="28"/>
                <w:szCs w:val="28"/>
              </w:rPr>
            </w:pPr>
            <w:r w:rsidRPr="00022484">
              <w:rPr>
                <w:sz w:val="28"/>
                <w:szCs w:val="28"/>
              </w:rPr>
              <w:t>1</w:t>
            </w:r>
            <w:proofErr w:type="gramStart"/>
            <w:r w:rsidRPr="00022484">
              <w:rPr>
                <w:sz w:val="28"/>
                <w:szCs w:val="28"/>
              </w:rPr>
              <w:t xml:space="preserve"> :</w:t>
            </w:r>
            <w:proofErr w:type="gramEnd"/>
            <w:r w:rsidRPr="00022484">
              <w:rPr>
                <w:sz w:val="28"/>
                <w:szCs w:val="28"/>
              </w:rPr>
              <w:t xml:space="preserve"> 100000</w:t>
            </w:r>
          </w:p>
        </w:tc>
      </w:tr>
    </w:tbl>
    <w:p w:rsidR="00A765FA" w:rsidRPr="00022484" w:rsidRDefault="00A765FA" w:rsidP="00A765FA">
      <w:pPr>
        <w:ind w:left="357" w:firstLine="709"/>
        <w:jc w:val="both"/>
        <w:rPr>
          <w:i/>
          <w:sz w:val="28"/>
          <w:szCs w:val="28"/>
          <w:lang w:val="kk-KZ"/>
        </w:rPr>
      </w:pPr>
      <w:r w:rsidRPr="00022484">
        <w:rPr>
          <w:sz w:val="28"/>
          <w:szCs w:val="28"/>
          <w:lang w:val="kk-KZ"/>
        </w:rPr>
        <w:t xml:space="preserve">Дәптерлеріңе жазыңдар </w:t>
      </w:r>
      <w:r w:rsidRPr="00022484">
        <w:rPr>
          <w:sz w:val="28"/>
          <w:szCs w:val="28"/>
        </w:rPr>
        <w:t xml:space="preserve">: </w:t>
      </w:r>
      <w:r w:rsidRPr="00022484">
        <w:rPr>
          <w:i/>
          <w:sz w:val="28"/>
          <w:szCs w:val="28"/>
        </w:rPr>
        <w:t>(Слайд №8)</w:t>
      </w:r>
    </w:p>
    <w:p w:rsidR="00A765FA" w:rsidRDefault="00A765FA" w:rsidP="00A765FA">
      <w:pPr>
        <w:ind w:left="357" w:firstLine="709"/>
        <w:jc w:val="both"/>
        <w:rPr>
          <w:sz w:val="28"/>
          <w:szCs w:val="28"/>
          <w:lang w:val="kk-KZ"/>
        </w:rPr>
      </w:pPr>
    </w:p>
    <w:p w:rsidR="00A765FA" w:rsidRDefault="00A765FA" w:rsidP="00A765FA">
      <w:pPr>
        <w:rPr>
          <w:sz w:val="28"/>
          <w:szCs w:val="28"/>
        </w:rPr>
      </w:pPr>
    </w:p>
    <w:p w:rsidR="00A765FA" w:rsidRDefault="00A765FA" w:rsidP="00A765FA">
      <w:pPr>
        <w:ind w:left="357" w:firstLine="709"/>
        <w:jc w:val="both"/>
        <w:rPr>
          <w:sz w:val="28"/>
          <w:szCs w:val="28"/>
        </w:rPr>
      </w:pPr>
    </w:p>
    <w:p w:rsidR="00A765FA" w:rsidRDefault="00A765FA" w:rsidP="00A765FA">
      <w:pPr>
        <w:ind w:left="357" w:firstLine="709"/>
        <w:jc w:val="both"/>
        <w:rPr>
          <w:sz w:val="28"/>
          <w:szCs w:val="28"/>
        </w:rPr>
      </w:pPr>
    </w:p>
    <w:p w:rsidR="00A765FA" w:rsidRPr="005D7B26" w:rsidRDefault="00605C7B" w:rsidP="00605C7B">
      <w:pPr>
        <w:jc w:val="both"/>
        <w:rPr>
          <w:b/>
          <w:i/>
          <w:sz w:val="28"/>
          <w:szCs w:val="28"/>
          <w:lang w:val="kk-KZ"/>
        </w:rPr>
      </w:pPr>
      <w:r>
        <w:rPr>
          <w:sz w:val="28"/>
          <w:szCs w:val="28"/>
          <w:lang w:val="kk-KZ"/>
        </w:rPr>
        <w:t xml:space="preserve"> </w:t>
      </w:r>
      <w:r w:rsidR="00A765FA">
        <w:rPr>
          <w:sz w:val="28"/>
          <w:szCs w:val="28"/>
          <w:lang w:val="kk-KZ"/>
        </w:rPr>
        <w:t xml:space="preserve">Масштабтың жазылуына көңіл аударыңдар </w:t>
      </w:r>
      <w:r w:rsidR="00A765FA" w:rsidRPr="005D7B26">
        <w:rPr>
          <w:sz w:val="28"/>
          <w:szCs w:val="28"/>
          <w:lang w:val="kk-KZ"/>
        </w:rPr>
        <w:t xml:space="preserve">. Масштаб 1 : 100000 </w:t>
      </w:r>
      <w:r w:rsidR="00A765FA">
        <w:rPr>
          <w:sz w:val="28"/>
          <w:szCs w:val="28"/>
          <w:lang w:val="kk-KZ"/>
        </w:rPr>
        <w:t>сандық деп аталады.</w:t>
      </w:r>
    </w:p>
    <w:p w:rsidR="00A765FA" w:rsidRDefault="00A765FA" w:rsidP="00A765FA">
      <w:pPr>
        <w:numPr>
          <w:ilvl w:val="0"/>
          <w:numId w:val="2"/>
        </w:numPr>
        <w:jc w:val="both"/>
        <w:rPr>
          <w:b/>
          <w:sz w:val="28"/>
          <w:szCs w:val="28"/>
          <w:lang w:val="en-US"/>
        </w:rPr>
      </w:pPr>
      <w:r>
        <w:rPr>
          <w:b/>
          <w:sz w:val="28"/>
          <w:szCs w:val="28"/>
          <w:lang w:val="kk-KZ"/>
        </w:rPr>
        <w:t>Жаңа тақырыпты бекіту</w:t>
      </w:r>
    </w:p>
    <w:p w:rsidR="00A765FA" w:rsidRDefault="00A765FA" w:rsidP="00A765FA">
      <w:pPr>
        <w:ind w:left="360"/>
        <w:jc w:val="both"/>
        <w:rPr>
          <w:b/>
          <w:sz w:val="28"/>
          <w:szCs w:val="28"/>
        </w:rPr>
      </w:pPr>
      <w:r>
        <w:rPr>
          <w:b/>
          <w:sz w:val="28"/>
          <w:szCs w:val="28"/>
        </w:rPr>
        <w:t xml:space="preserve">№ </w:t>
      </w:r>
      <w:r>
        <w:rPr>
          <w:b/>
          <w:sz w:val="28"/>
          <w:szCs w:val="28"/>
          <w:lang w:val="kk-KZ"/>
        </w:rPr>
        <w:t>1</w:t>
      </w:r>
      <w:r>
        <w:rPr>
          <w:b/>
          <w:sz w:val="28"/>
          <w:szCs w:val="28"/>
        </w:rPr>
        <w:t>5</w:t>
      </w:r>
      <w:r>
        <w:rPr>
          <w:b/>
          <w:sz w:val="28"/>
          <w:szCs w:val="28"/>
          <w:lang w:val="kk-KZ"/>
        </w:rPr>
        <w:t>9</w:t>
      </w:r>
      <w:r>
        <w:rPr>
          <w:b/>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23"/>
        <w:gridCol w:w="3123"/>
      </w:tblGrid>
      <w:tr w:rsidR="00A765FA" w:rsidTr="00A765FA">
        <w:trPr>
          <w:trHeight w:val="438"/>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sz w:val="28"/>
                <w:szCs w:val="28"/>
              </w:rPr>
            </w:pPr>
            <w:r>
              <w:rPr>
                <w:sz w:val="28"/>
                <w:szCs w:val="28"/>
                <w:lang w:val="kk-KZ"/>
              </w:rPr>
              <w:t>Картада</w:t>
            </w:r>
            <w:r>
              <w:rPr>
                <w:sz w:val="28"/>
                <w:szCs w:val="28"/>
              </w:rPr>
              <w:t xml:space="preserve"> </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sz w:val="28"/>
                <w:szCs w:val="28"/>
              </w:rPr>
            </w:pPr>
            <w:smartTag w:uri="urn:schemas-microsoft-com:office:smarttags" w:element="metricconverter">
              <w:smartTagPr>
                <w:attr w:name="ProductID" w:val="1,5 см"/>
              </w:smartTagPr>
              <w:r>
                <w:rPr>
                  <w:i/>
                  <w:sz w:val="28"/>
                  <w:szCs w:val="28"/>
                </w:rPr>
                <w:t>1,5 см</w:t>
              </w:r>
            </w:smartTag>
          </w:p>
        </w:tc>
      </w:tr>
      <w:tr w:rsidR="00A765FA" w:rsidTr="00A765FA">
        <w:trPr>
          <w:trHeight w:val="438"/>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sz w:val="28"/>
                <w:szCs w:val="28"/>
                <w:lang w:val="kk-KZ"/>
              </w:rPr>
            </w:pPr>
            <w:r>
              <w:rPr>
                <w:sz w:val="28"/>
                <w:szCs w:val="28"/>
                <w:lang w:val="kk-KZ"/>
              </w:rPr>
              <w:t>Жер бетінде</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sz w:val="28"/>
                <w:szCs w:val="28"/>
              </w:rPr>
            </w:pPr>
            <w:proofErr w:type="spellStart"/>
            <w:r>
              <w:rPr>
                <w:i/>
                <w:sz w:val="28"/>
                <w:szCs w:val="28"/>
              </w:rPr>
              <w:t>х</w:t>
            </w:r>
            <w:proofErr w:type="spellEnd"/>
            <w:r>
              <w:rPr>
                <w:i/>
                <w:sz w:val="28"/>
                <w:szCs w:val="28"/>
              </w:rPr>
              <w:t xml:space="preserve"> </w:t>
            </w:r>
            <w:proofErr w:type="gramStart"/>
            <w:r>
              <w:rPr>
                <w:i/>
                <w:sz w:val="28"/>
                <w:szCs w:val="28"/>
              </w:rPr>
              <w:t>см</w:t>
            </w:r>
            <w:proofErr w:type="gramEnd"/>
          </w:p>
        </w:tc>
      </w:tr>
      <w:tr w:rsidR="00A765FA" w:rsidTr="00A765FA">
        <w:trPr>
          <w:trHeight w:val="459"/>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sz w:val="28"/>
                <w:szCs w:val="28"/>
              </w:rPr>
            </w:pPr>
            <w:r>
              <w:rPr>
                <w:sz w:val="28"/>
                <w:szCs w:val="28"/>
              </w:rPr>
              <w:t xml:space="preserve">Масштаб </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sz w:val="28"/>
                <w:szCs w:val="28"/>
              </w:rPr>
            </w:pPr>
            <w:r>
              <w:rPr>
                <w:i/>
                <w:sz w:val="28"/>
                <w:szCs w:val="28"/>
              </w:rPr>
              <w:t>1</w:t>
            </w:r>
            <w:proofErr w:type="gramStart"/>
            <w:r>
              <w:rPr>
                <w:i/>
                <w:sz w:val="28"/>
                <w:szCs w:val="28"/>
              </w:rPr>
              <w:t xml:space="preserve"> :</w:t>
            </w:r>
            <w:proofErr w:type="gramEnd"/>
            <w:r>
              <w:rPr>
                <w:i/>
                <w:sz w:val="28"/>
                <w:szCs w:val="28"/>
              </w:rPr>
              <w:t xml:space="preserve"> 1000</w:t>
            </w:r>
          </w:p>
        </w:tc>
      </w:tr>
    </w:tbl>
    <w:p w:rsidR="00A765FA" w:rsidRDefault="00A765FA" w:rsidP="00A765FA">
      <w:pPr>
        <w:ind w:left="360"/>
        <w:jc w:val="both"/>
        <w:rPr>
          <w:sz w:val="28"/>
          <w:szCs w:val="28"/>
        </w:rPr>
      </w:pPr>
    </w:p>
    <w:p w:rsidR="00A765FA" w:rsidRDefault="00A765FA" w:rsidP="00A765FA">
      <w:pPr>
        <w:ind w:left="360"/>
        <w:jc w:val="both"/>
        <w:rPr>
          <w:sz w:val="28"/>
          <w:szCs w:val="28"/>
        </w:rPr>
      </w:pPr>
      <w:r>
        <w:rPr>
          <w:sz w:val="28"/>
          <w:szCs w:val="28"/>
          <w:lang w:val="kk-KZ"/>
        </w:rPr>
        <w:t xml:space="preserve">Қатынасты жазамыз  </w:t>
      </w:r>
      <w:r>
        <w:rPr>
          <w:i/>
          <w:sz w:val="28"/>
          <w:szCs w:val="28"/>
        </w:rPr>
        <w:t xml:space="preserve">1,5 : </w:t>
      </w:r>
      <w:proofErr w:type="spellStart"/>
      <w:r>
        <w:rPr>
          <w:i/>
          <w:sz w:val="28"/>
          <w:szCs w:val="28"/>
        </w:rPr>
        <w:t>х</w:t>
      </w:r>
      <w:proofErr w:type="spellEnd"/>
      <w:r>
        <w:rPr>
          <w:sz w:val="28"/>
          <w:szCs w:val="28"/>
        </w:rPr>
        <w:t xml:space="preserve"> ,</w:t>
      </w:r>
      <w:r>
        <w:rPr>
          <w:sz w:val="28"/>
          <w:szCs w:val="28"/>
          <w:lang w:val="kk-KZ"/>
        </w:rPr>
        <w:t xml:space="preserve"> масштабтың анықтамасын айтамыз </w:t>
      </w:r>
      <w:r>
        <w:rPr>
          <w:sz w:val="28"/>
          <w:szCs w:val="28"/>
        </w:rPr>
        <w:t xml:space="preserve">. </w:t>
      </w:r>
      <w:r>
        <w:rPr>
          <w:sz w:val="28"/>
          <w:szCs w:val="28"/>
          <w:lang w:val="kk-KZ"/>
        </w:rPr>
        <w:t>Екі қатынасты теңестіреміз</w:t>
      </w:r>
      <w:r>
        <w:rPr>
          <w:sz w:val="28"/>
          <w:szCs w:val="28"/>
        </w:rPr>
        <w:t xml:space="preserve">. </w:t>
      </w:r>
    </w:p>
    <w:p w:rsidR="00A765FA" w:rsidRDefault="00A765FA" w:rsidP="00A765FA">
      <w:pPr>
        <w:ind w:left="360"/>
        <w:jc w:val="both"/>
        <w:rPr>
          <w:i/>
          <w:sz w:val="28"/>
          <w:szCs w:val="28"/>
        </w:rPr>
      </w:pPr>
      <w:r>
        <w:rPr>
          <w:i/>
          <w:sz w:val="28"/>
          <w:szCs w:val="28"/>
        </w:rPr>
        <w:t>1,5</w:t>
      </w:r>
      <w:proofErr w:type="gramStart"/>
      <w:r>
        <w:rPr>
          <w:i/>
          <w:sz w:val="28"/>
          <w:szCs w:val="28"/>
        </w:rPr>
        <w:t xml:space="preserve"> :</w:t>
      </w:r>
      <w:proofErr w:type="gramEnd"/>
      <w:r>
        <w:rPr>
          <w:i/>
          <w:sz w:val="28"/>
          <w:szCs w:val="28"/>
        </w:rPr>
        <w:t xml:space="preserve"> </w:t>
      </w:r>
      <w:proofErr w:type="spellStart"/>
      <w:r>
        <w:rPr>
          <w:i/>
          <w:sz w:val="28"/>
          <w:szCs w:val="28"/>
        </w:rPr>
        <w:t>х</w:t>
      </w:r>
      <w:proofErr w:type="spellEnd"/>
      <w:r>
        <w:rPr>
          <w:i/>
          <w:sz w:val="28"/>
          <w:szCs w:val="28"/>
        </w:rPr>
        <w:t xml:space="preserve"> = 1 : 1000</w:t>
      </w:r>
    </w:p>
    <w:p w:rsidR="00A765FA" w:rsidRDefault="00A765FA" w:rsidP="00A765FA">
      <w:pPr>
        <w:ind w:left="360"/>
        <w:jc w:val="both"/>
        <w:rPr>
          <w:i/>
          <w:sz w:val="28"/>
          <w:szCs w:val="28"/>
        </w:rPr>
      </w:pPr>
    </w:p>
    <w:p w:rsidR="00A765FA" w:rsidRDefault="00A765FA" w:rsidP="00A765FA">
      <w:pPr>
        <w:ind w:left="360"/>
        <w:jc w:val="both"/>
        <w:rPr>
          <w:i/>
          <w:sz w:val="28"/>
          <w:szCs w:val="28"/>
        </w:rPr>
      </w:pPr>
      <w:r w:rsidRPr="000560F5">
        <w:rPr>
          <w:i/>
          <w:position w:val="-26"/>
          <w:sz w:val="28"/>
          <w:szCs w:val="28"/>
        </w:rPr>
        <w:object w:dxaOrig="4580" w:dyaOrig="700">
          <v:shape id="_x0000_i1025" type="#_x0000_t75" style="width:228.75pt;height:35.25pt" o:ole="">
            <v:imagedata r:id="rId8" o:title=""/>
          </v:shape>
          <o:OLEObject Type="Embed" ProgID="Equation.DSMT4" ShapeID="_x0000_i1025" DrawAspect="Content" ObjectID="_1545899360" r:id="rId9"/>
        </w:object>
      </w:r>
    </w:p>
    <w:p w:rsidR="00A765FA" w:rsidRDefault="00A765FA" w:rsidP="00A765FA">
      <w:pPr>
        <w:ind w:left="360"/>
        <w:jc w:val="both"/>
        <w:rPr>
          <w:i/>
          <w:sz w:val="28"/>
          <w:szCs w:val="28"/>
        </w:rPr>
      </w:pPr>
      <w:r>
        <w:rPr>
          <w:sz w:val="28"/>
          <w:szCs w:val="28"/>
          <w:lang w:val="kk-KZ"/>
        </w:rPr>
        <w:t>Жауабы</w:t>
      </w:r>
      <w:r>
        <w:rPr>
          <w:sz w:val="28"/>
          <w:szCs w:val="28"/>
        </w:rPr>
        <w:t>:</w:t>
      </w:r>
      <w:r>
        <w:rPr>
          <w:i/>
          <w:sz w:val="28"/>
          <w:szCs w:val="28"/>
        </w:rPr>
        <w:t xml:space="preserve"> </w:t>
      </w:r>
      <w:r>
        <w:rPr>
          <w:sz w:val="28"/>
          <w:szCs w:val="28"/>
        </w:rPr>
        <w:t>0,015</w:t>
      </w:r>
      <w:r>
        <w:rPr>
          <w:i/>
          <w:sz w:val="28"/>
          <w:szCs w:val="28"/>
        </w:rPr>
        <w:t xml:space="preserve">км </w:t>
      </w:r>
    </w:p>
    <w:p w:rsidR="00A765FA" w:rsidRDefault="00A765FA" w:rsidP="00A765FA">
      <w:pPr>
        <w:ind w:left="360"/>
        <w:jc w:val="both"/>
        <w:rPr>
          <w:sz w:val="28"/>
        </w:rPr>
      </w:pPr>
    </w:p>
    <w:p w:rsidR="00A765FA" w:rsidRDefault="00A765FA" w:rsidP="00A765FA">
      <w:pPr>
        <w:ind w:left="360"/>
        <w:jc w:val="both"/>
        <w:rPr>
          <w:sz w:val="28"/>
        </w:rPr>
      </w:pPr>
      <w:r>
        <w:rPr>
          <w:b/>
          <w:sz w:val="28"/>
        </w:rPr>
        <w:t>№</w:t>
      </w:r>
      <w:r>
        <w:rPr>
          <w:b/>
          <w:sz w:val="28"/>
          <w:lang w:val="kk-KZ"/>
        </w:rPr>
        <w:t>156</w:t>
      </w:r>
      <w:r>
        <w:rPr>
          <w:b/>
          <w:sz w:val="28"/>
        </w:rPr>
        <w:t xml:space="preserve"> (</w:t>
      </w:r>
      <w:r>
        <w:rPr>
          <w:b/>
          <w:i/>
          <w:sz w:val="28"/>
          <w:lang w:val="kk-KZ"/>
        </w:rPr>
        <w:t>өзіндік жұмыс</w:t>
      </w:r>
      <w:proofErr w:type="gramStart"/>
      <w:r>
        <w:rPr>
          <w:b/>
          <w:i/>
          <w:sz w:val="28"/>
        </w:rPr>
        <w:t xml:space="preserve"> )</w:t>
      </w:r>
      <w:proofErr w:type="gramEnd"/>
      <w:r>
        <w:rPr>
          <w:i/>
          <w:color w:val="0000FF"/>
          <w:sz w:val="28"/>
          <w:szCs w:val="28"/>
        </w:rPr>
        <w:t xml:space="preserve"> </w:t>
      </w:r>
      <w:r w:rsidRPr="00022484">
        <w:rPr>
          <w:i/>
          <w:sz w:val="28"/>
          <w:szCs w:val="28"/>
        </w:rPr>
        <w:t>(Слайд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23"/>
        <w:gridCol w:w="3123"/>
      </w:tblGrid>
      <w:tr w:rsidR="00A765FA" w:rsidTr="00A765FA">
        <w:trPr>
          <w:trHeight w:val="438"/>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sz w:val="28"/>
                <w:szCs w:val="28"/>
              </w:rPr>
            </w:pPr>
            <w:r>
              <w:rPr>
                <w:sz w:val="28"/>
                <w:szCs w:val="28"/>
                <w:lang w:val="kk-KZ"/>
              </w:rPr>
              <w:t xml:space="preserve">Картада </w:t>
            </w:r>
            <w:r>
              <w:rPr>
                <w:sz w:val="28"/>
                <w:szCs w:val="28"/>
              </w:rPr>
              <w:t xml:space="preserve"> </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sz w:val="28"/>
                <w:szCs w:val="28"/>
              </w:rPr>
            </w:pPr>
            <w:proofErr w:type="spellStart"/>
            <w:r>
              <w:rPr>
                <w:i/>
                <w:sz w:val="28"/>
                <w:szCs w:val="28"/>
              </w:rPr>
              <w:t>х</w:t>
            </w:r>
            <w:proofErr w:type="spellEnd"/>
            <w:r>
              <w:rPr>
                <w:i/>
                <w:sz w:val="28"/>
                <w:szCs w:val="28"/>
              </w:rPr>
              <w:t xml:space="preserve"> </w:t>
            </w:r>
            <w:proofErr w:type="gramStart"/>
            <w:r>
              <w:rPr>
                <w:i/>
                <w:sz w:val="28"/>
                <w:szCs w:val="28"/>
              </w:rPr>
              <w:t>см</w:t>
            </w:r>
            <w:proofErr w:type="gramEnd"/>
          </w:p>
        </w:tc>
      </w:tr>
      <w:tr w:rsidR="00A765FA" w:rsidTr="00A765FA">
        <w:trPr>
          <w:trHeight w:val="438"/>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sz w:val="28"/>
                <w:szCs w:val="28"/>
                <w:lang w:val="kk-KZ"/>
              </w:rPr>
            </w:pPr>
            <w:r>
              <w:rPr>
                <w:sz w:val="28"/>
                <w:szCs w:val="28"/>
                <w:lang w:val="kk-KZ"/>
              </w:rPr>
              <w:t>Жер бетінде</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sz w:val="28"/>
                <w:szCs w:val="28"/>
              </w:rPr>
            </w:pPr>
            <w:r>
              <w:rPr>
                <w:i/>
                <w:sz w:val="28"/>
                <w:szCs w:val="28"/>
              </w:rPr>
              <w:t>20м = 2000см</w:t>
            </w:r>
          </w:p>
        </w:tc>
      </w:tr>
      <w:tr w:rsidR="00A765FA" w:rsidTr="00A765FA">
        <w:trPr>
          <w:trHeight w:val="459"/>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sz w:val="28"/>
                <w:szCs w:val="28"/>
              </w:rPr>
            </w:pPr>
            <w:r>
              <w:rPr>
                <w:sz w:val="28"/>
                <w:szCs w:val="28"/>
              </w:rPr>
              <w:t xml:space="preserve">Масштаб </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sz w:val="28"/>
                <w:szCs w:val="28"/>
              </w:rPr>
            </w:pPr>
            <w:r>
              <w:rPr>
                <w:i/>
                <w:sz w:val="28"/>
                <w:szCs w:val="28"/>
              </w:rPr>
              <w:t>1</w:t>
            </w:r>
            <w:proofErr w:type="gramStart"/>
            <w:r>
              <w:rPr>
                <w:i/>
                <w:sz w:val="28"/>
                <w:szCs w:val="28"/>
              </w:rPr>
              <w:t xml:space="preserve"> :</w:t>
            </w:r>
            <w:proofErr w:type="gramEnd"/>
            <w:r>
              <w:rPr>
                <w:i/>
                <w:sz w:val="28"/>
                <w:szCs w:val="28"/>
              </w:rPr>
              <w:t xml:space="preserve"> 1000</w:t>
            </w:r>
          </w:p>
        </w:tc>
      </w:tr>
    </w:tbl>
    <w:p w:rsidR="00A765FA" w:rsidRDefault="00A765FA" w:rsidP="00A765FA">
      <w:pPr>
        <w:ind w:left="360"/>
        <w:jc w:val="both"/>
        <w:rPr>
          <w:sz w:val="28"/>
        </w:rPr>
      </w:pPr>
    </w:p>
    <w:p w:rsidR="00A765FA" w:rsidRDefault="00A765FA" w:rsidP="00A765FA">
      <w:pPr>
        <w:ind w:left="360"/>
        <w:jc w:val="both"/>
        <w:rPr>
          <w:i/>
          <w:sz w:val="28"/>
          <w:szCs w:val="28"/>
        </w:rPr>
      </w:pPr>
      <w:proofErr w:type="spellStart"/>
      <w:r>
        <w:rPr>
          <w:i/>
          <w:sz w:val="28"/>
          <w:szCs w:val="28"/>
        </w:rPr>
        <w:t>х</w:t>
      </w:r>
      <w:proofErr w:type="spellEnd"/>
      <w:proofErr w:type="gramStart"/>
      <w:r>
        <w:rPr>
          <w:i/>
          <w:sz w:val="28"/>
          <w:szCs w:val="28"/>
        </w:rPr>
        <w:t xml:space="preserve"> :</w:t>
      </w:r>
      <w:proofErr w:type="gramEnd"/>
      <w:r>
        <w:rPr>
          <w:i/>
          <w:sz w:val="28"/>
          <w:szCs w:val="28"/>
        </w:rPr>
        <w:t xml:space="preserve"> 2000 = 1 : 1000,      </w:t>
      </w:r>
    </w:p>
    <w:p w:rsidR="00A765FA" w:rsidRDefault="00A765FA" w:rsidP="00A765FA">
      <w:pPr>
        <w:ind w:left="360"/>
        <w:jc w:val="both"/>
        <w:rPr>
          <w:i/>
          <w:sz w:val="28"/>
          <w:szCs w:val="28"/>
        </w:rPr>
      </w:pPr>
      <w:r w:rsidRPr="000560F5">
        <w:rPr>
          <w:i/>
          <w:position w:val="-28"/>
          <w:sz w:val="28"/>
          <w:szCs w:val="28"/>
        </w:rPr>
        <w:object w:dxaOrig="2040" w:dyaOrig="720">
          <v:shape id="_x0000_i1026" type="#_x0000_t75" style="width:102pt;height:36pt" o:ole="">
            <v:imagedata r:id="rId10" o:title=""/>
          </v:shape>
          <o:OLEObject Type="Embed" ProgID="Equation.DSMT4" ShapeID="_x0000_i1026" DrawAspect="Content" ObjectID="_1545899361" r:id="rId11"/>
        </w:object>
      </w:r>
      <w:r>
        <w:rPr>
          <w:i/>
          <w:sz w:val="28"/>
          <w:szCs w:val="28"/>
        </w:rPr>
        <w:t xml:space="preserve"> </w:t>
      </w:r>
    </w:p>
    <w:p w:rsidR="00A765FA" w:rsidRDefault="00A765FA" w:rsidP="00A765FA">
      <w:pPr>
        <w:ind w:left="360"/>
        <w:jc w:val="both"/>
        <w:rPr>
          <w:sz w:val="28"/>
          <w:szCs w:val="28"/>
        </w:rPr>
      </w:pPr>
      <w:r>
        <w:rPr>
          <w:sz w:val="28"/>
          <w:szCs w:val="28"/>
          <w:lang w:val="kk-KZ"/>
        </w:rPr>
        <w:t xml:space="preserve">Жауабы </w:t>
      </w:r>
      <w:r>
        <w:rPr>
          <w:sz w:val="28"/>
          <w:szCs w:val="28"/>
        </w:rPr>
        <w:t>: 2</w:t>
      </w:r>
      <w:r>
        <w:rPr>
          <w:i/>
          <w:sz w:val="28"/>
          <w:szCs w:val="28"/>
        </w:rPr>
        <w:t>см</w:t>
      </w:r>
    </w:p>
    <w:p w:rsidR="00A765FA" w:rsidRDefault="00605C7B" w:rsidP="00605C7B">
      <w:pPr>
        <w:jc w:val="both"/>
        <w:rPr>
          <w:color w:val="000000"/>
          <w:sz w:val="28"/>
          <w:szCs w:val="28"/>
        </w:rPr>
      </w:pPr>
      <w:r>
        <w:rPr>
          <w:b/>
          <w:sz w:val="28"/>
          <w:szCs w:val="28"/>
          <w:lang w:val="kk-KZ"/>
        </w:rPr>
        <w:t xml:space="preserve"> </w:t>
      </w:r>
      <w:r w:rsidR="00A765FA">
        <w:rPr>
          <w:b/>
          <w:color w:val="000000"/>
          <w:sz w:val="28"/>
          <w:szCs w:val="28"/>
          <w:lang w:val="kk-KZ"/>
        </w:rPr>
        <w:t>Есеп</w:t>
      </w:r>
      <w:r w:rsidR="00A765FA">
        <w:rPr>
          <w:b/>
          <w:color w:val="000000"/>
          <w:sz w:val="28"/>
          <w:szCs w:val="28"/>
        </w:rPr>
        <w:t xml:space="preserve">. </w:t>
      </w:r>
      <w:r w:rsidR="00A765FA">
        <w:rPr>
          <w:b/>
          <w:color w:val="000000"/>
          <w:sz w:val="28"/>
          <w:szCs w:val="28"/>
          <w:lang w:val="kk-KZ"/>
        </w:rPr>
        <w:t>Белгіленген жердегі кесіндінің ұзындығы 240 м ,ал картадағы оған сәйкес кесіндінің ұзындығы 2,4 см.Карта масштабын анықта.</w:t>
      </w:r>
      <w:r w:rsidR="00A765FA">
        <w:rPr>
          <w:color w:val="000000"/>
          <w:sz w:val="28"/>
          <w:szCs w:val="28"/>
          <w:lang w:val="kk-KZ"/>
        </w:rPr>
        <w:t xml:space="preserve"> </w:t>
      </w:r>
      <w:r w:rsidR="00A765FA">
        <w:rPr>
          <w:color w:val="000000"/>
          <w:sz w:val="28"/>
          <w:szCs w:val="28"/>
        </w:rPr>
        <w:t xml:space="preserve">  </w:t>
      </w:r>
      <w:r w:rsidR="00A765FA" w:rsidRPr="00022484">
        <w:rPr>
          <w:i/>
          <w:sz w:val="28"/>
          <w:szCs w:val="28"/>
        </w:rPr>
        <w:t>(Слайд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23"/>
        <w:gridCol w:w="3123"/>
      </w:tblGrid>
      <w:tr w:rsidR="00A765FA" w:rsidTr="00A765FA">
        <w:trPr>
          <w:trHeight w:val="438"/>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color w:val="000000"/>
                <w:sz w:val="28"/>
                <w:szCs w:val="28"/>
              </w:rPr>
            </w:pPr>
            <w:r>
              <w:rPr>
                <w:color w:val="000000"/>
                <w:sz w:val="28"/>
                <w:szCs w:val="28"/>
              </w:rPr>
              <w:t xml:space="preserve"> </w:t>
            </w:r>
            <w:r>
              <w:rPr>
                <w:color w:val="000000"/>
                <w:sz w:val="28"/>
                <w:szCs w:val="28"/>
                <w:lang w:val="kk-KZ"/>
              </w:rPr>
              <w:t>К</w:t>
            </w:r>
            <w:proofErr w:type="spellStart"/>
            <w:r>
              <w:rPr>
                <w:color w:val="000000"/>
                <w:sz w:val="28"/>
                <w:szCs w:val="28"/>
              </w:rPr>
              <w:t>арт</w:t>
            </w:r>
            <w:proofErr w:type="spellEnd"/>
            <w:r>
              <w:rPr>
                <w:color w:val="000000"/>
                <w:sz w:val="28"/>
                <w:szCs w:val="28"/>
                <w:lang w:val="kk-KZ"/>
              </w:rPr>
              <w:t>ада</w:t>
            </w:r>
            <w:r>
              <w:rPr>
                <w:color w:val="000000"/>
                <w:sz w:val="28"/>
                <w:szCs w:val="28"/>
              </w:rPr>
              <w:t xml:space="preserve"> </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color w:val="000000"/>
                <w:sz w:val="28"/>
                <w:szCs w:val="28"/>
              </w:rPr>
            </w:pPr>
            <w:smartTag w:uri="urn:schemas-microsoft-com:office:smarttags" w:element="metricconverter">
              <w:smartTagPr>
                <w:attr w:name="ProductID" w:val="2,4 см"/>
              </w:smartTagPr>
              <w:r>
                <w:rPr>
                  <w:i/>
                  <w:color w:val="000000"/>
                  <w:sz w:val="28"/>
                  <w:szCs w:val="28"/>
                </w:rPr>
                <w:t>2,4 см</w:t>
              </w:r>
            </w:smartTag>
          </w:p>
        </w:tc>
      </w:tr>
      <w:tr w:rsidR="00A765FA" w:rsidTr="00A765FA">
        <w:trPr>
          <w:trHeight w:val="438"/>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color w:val="000000"/>
                <w:sz w:val="28"/>
                <w:szCs w:val="28"/>
                <w:lang w:val="kk-KZ"/>
              </w:rPr>
            </w:pPr>
            <w:r>
              <w:rPr>
                <w:color w:val="000000"/>
                <w:sz w:val="28"/>
                <w:szCs w:val="28"/>
                <w:lang w:val="kk-KZ"/>
              </w:rPr>
              <w:t>Белгіленген жерде</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color w:val="000000"/>
                <w:sz w:val="28"/>
                <w:szCs w:val="28"/>
              </w:rPr>
            </w:pPr>
            <w:r>
              <w:rPr>
                <w:i/>
                <w:color w:val="000000"/>
                <w:sz w:val="28"/>
                <w:szCs w:val="28"/>
              </w:rPr>
              <w:t>240м = 24000см</w:t>
            </w:r>
          </w:p>
        </w:tc>
      </w:tr>
      <w:tr w:rsidR="00A765FA" w:rsidTr="00A765FA">
        <w:trPr>
          <w:trHeight w:val="459"/>
        </w:trPr>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color w:val="000000"/>
                <w:sz w:val="28"/>
                <w:szCs w:val="28"/>
              </w:rPr>
            </w:pPr>
            <w:r>
              <w:rPr>
                <w:color w:val="000000"/>
                <w:sz w:val="28"/>
                <w:szCs w:val="28"/>
              </w:rPr>
              <w:t>Масштаб  (М)</w:t>
            </w:r>
          </w:p>
        </w:tc>
        <w:tc>
          <w:tcPr>
            <w:tcW w:w="3123" w:type="dxa"/>
            <w:tcBorders>
              <w:top w:val="single" w:sz="4" w:space="0" w:color="auto"/>
              <w:left w:val="single" w:sz="4" w:space="0" w:color="auto"/>
              <w:bottom w:val="single" w:sz="4" w:space="0" w:color="auto"/>
              <w:right w:val="single" w:sz="4" w:space="0" w:color="auto"/>
            </w:tcBorders>
            <w:hideMark/>
          </w:tcPr>
          <w:p w:rsidR="00A765FA" w:rsidRDefault="00A765FA">
            <w:pPr>
              <w:jc w:val="both"/>
              <w:rPr>
                <w:i/>
                <w:color w:val="000000"/>
                <w:sz w:val="28"/>
                <w:szCs w:val="28"/>
              </w:rPr>
            </w:pPr>
            <w:r>
              <w:rPr>
                <w:i/>
                <w:color w:val="000000"/>
                <w:sz w:val="28"/>
                <w:szCs w:val="28"/>
              </w:rPr>
              <w:t xml:space="preserve"> ?</w:t>
            </w:r>
          </w:p>
        </w:tc>
      </w:tr>
    </w:tbl>
    <w:p w:rsidR="00A765FA" w:rsidRDefault="00A765FA" w:rsidP="00A765FA">
      <w:pPr>
        <w:ind w:left="360"/>
        <w:jc w:val="both"/>
        <w:rPr>
          <w:color w:val="000000"/>
          <w:sz w:val="28"/>
          <w:szCs w:val="28"/>
        </w:rPr>
      </w:pPr>
      <w:r>
        <w:rPr>
          <w:color w:val="000000"/>
          <w:sz w:val="28"/>
          <w:szCs w:val="28"/>
          <w:lang w:val="kk-KZ"/>
        </w:rPr>
        <w:t>Масштабтың анықтамасы бойынша</w:t>
      </w:r>
      <w:r>
        <w:rPr>
          <w:color w:val="000000"/>
          <w:sz w:val="28"/>
          <w:szCs w:val="28"/>
        </w:rPr>
        <w:t>.</w:t>
      </w:r>
    </w:p>
    <w:p w:rsidR="00A765FA" w:rsidRDefault="00A765FA" w:rsidP="00A765FA">
      <w:pPr>
        <w:ind w:left="360"/>
        <w:jc w:val="both"/>
        <w:rPr>
          <w:color w:val="000000"/>
          <w:sz w:val="28"/>
          <w:szCs w:val="28"/>
        </w:rPr>
      </w:pPr>
      <w:r w:rsidRPr="000560F5">
        <w:rPr>
          <w:color w:val="000000"/>
          <w:position w:val="-10"/>
          <w:sz w:val="28"/>
          <w:szCs w:val="28"/>
        </w:rPr>
        <w:object w:dxaOrig="4680" w:dyaOrig="340">
          <v:shape id="_x0000_i1027" type="#_x0000_t75" style="width:234pt;height:17.25pt" o:ole="">
            <v:imagedata r:id="rId12" o:title=""/>
          </v:shape>
          <o:OLEObject Type="Embed" ProgID="Equation.DSMT4" ShapeID="_x0000_i1027" DrawAspect="Content" ObjectID="_1545899362" r:id="rId13"/>
        </w:object>
      </w:r>
    </w:p>
    <w:p w:rsidR="00A765FA" w:rsidRDefault="00A765FA" w:rsidP="00A765FA">
      <w:pPr>
        <w:ind w:left="360"/>
        <w:jc w:val="both"/>
        <w:rPr>
          <w:color w:val="000000"/>
          <w:sz w:val="28"/>
          <w:szCs w:val="28"/>
        </w:rPr>
      </w:pPr>
      <w:r>
        <w:rPr>
          <w:color w:val="000000"/>
          <w:sz w:val="28"/>
          <w:szCs w:val="28"/>
          <w:lang w:val="kk-KZ"/>
        </w:rPr>
        <w:t>Жауабы</w:t>
      </w:r>
      <w:r>
        <w:rPr>
          <w:color w:val="000000"/>
          <w:sz w:val="28"/>
          <w:szCs w:val="28"/>
        </w:rPr>
        <w:t>: 1 : 1000</w:t>
      </w:r>
    </w:p>
    <w:p w:rsidR="00A765FA" w:rsidRDefault="00A765FA" w:rsidP="00605C7B">
      <w:pPr>
        <w:jc w:val="both"/>
        <w:rPr>
          <w:sz w:val="28"/>
          <w:szCs w:val="28"/>
        </w:rPr>
      </w:pPr>
      <w:proofErr w:type="spellStart"/>
      <w:r>
        <w:rPr>
          <w:b/>
          <w:sz w:val="28"/>
          <w:szCs w:val="28"/>
        </w:rPr>
        <w:t>Физминутка</w:t>
      </w:r>
      <w:proofErr w:type="spellEnd"/>
      <w:r>
        <w:rPr>
          <w:b/>
          <w:sz w:val="28"/>
          <w:szCs w:val="28"/>
        </w:rPr>
        <w:t xml:space="preserve"> </w:t>
      </w:r>
      <w:r>
        <w:rPr>
          <w:sz w:val="28"/>
          <w:szCs w:val="28"/>
        </w:rPr>
        <w:t xml:space="preserve"> (</w:t>
      </w:r>
      <w:r>
        <w:rPr>
          <w:sz w:val="28"/>
          <w:szCs w:val="28"/>
          <w:lang w:val="kk-KZ"/>
        </w:rPr>
        <w:t>сыныптағы  оқушы жүргізеді</w:t>
      </w:r>
      <w:r>
        <w:rPr>
          <w:sz w:val="28"/>
          <w:szCs w:val="28"/>
        </w:rPr>
        <w:t>)</w:t>
      </w:r>
    </w:p>
    <w:p w:rsidR="00A765FA" w:rsidRDefault="00A765FA" w:rsidP="00A765FA">
      <w:pPr>
        <w:rPr>
          <w:i/>
          <w:sz w:val="28"/>
          <w:szCs w:val="28"/>
          <w:lang w:val="kk-KZ"/>
        </w:rPr>
      </w:pPr>
      <w:r>
        <w:rPr>
          <w:i/>
          <w:sz w:val="28"/>
          <w:szCs w:val="28"/>
          <w:lang w:val="kk-KZ"/>
        </w:rPr>
        <w:t>Партадан бірге шығамыз,</w:t>
      </w:r>
      <w:r>
        <w:rPr>
          <w:i/>
          <w:sz w:val="28"/>
          <w:szCs w:val="28"/>
        </w:rPr>
        <w:br/>
      </w:r>
      <w:r>
        <w:rPr>
          <w:i/>
          <w:sz w:val="28"/>
          <w:szCs w:val="28"/>
          <w:lang w:val="kk-KZ"/>
        </w:rPr>
        <w:t>Тыныш қана тұрамыз.</w:t>
      </w:r>
      <w:r>
        <w:rPr>
          <w:i/>
          <w:sz w:val="28"/>
          <w:szCs w:val="28"/>
        </w:rPr>
        <w:br/>
      </w:r>
      <w:r>
        <w:rPr>
          <w:i/>
          <w:sz w:val="28"/>
          <w:szCs w:val="28"/>
          <w:lang w:val="kk-KZ"/>
        </w:rPr>
        <w:t>Аяғың бірге,түзу тұр,</w:t>
      </w:r>
      <w:r>
        <w:rPr>
          <w:i/>
          <w:sz w:val="28"/>
          <w:szCs w:val="28"/>
        </w:rPr>
        <w:br/>
      </w:r>
      <w:r>
        <w:rPr>
          <w:i/>
          <w:sz w:val="28"/>
          <w:szCs w:val="28"/>
          <w:lang w:val="kk-KZ"/>
        </w:rPr>
        <w:t>Шыр айнал да, орныңа тұр.</w:t>
      </w:r>
    </w:p>
    <w:p w:rsidR="00A765FA" w:rsidRDefault="00A765FA" w:rsidP="00A765FA">
      <w:pPr>
        <w:rPr>
          <w:b/>
          <w:sz w:val="28"/>
          <w:szCs w:val="28"/>
          <w:lang w:val="kk-KZ"/>
        </w:rPr>
      </w:pPr>
      <w:r>
        <w:rPr>
          <w:i/>
          <w:sz w:val="28"/>
          <w:szCs w:val="28"/>
          <w:lang w:val="kk-KZ"/>
        </w:rPr>
        <w:t>Алақанды соғайық,</w:t>
      </w:r>
      <w:r>
        <w:rPr>
          <w:i/>
          <w:sz w:val="28"/>
          <w:szCs w:val="28"/>
        </w:rPr>
        <w:br/>
      </w:r>
      <w:r>
        <w:rPr>
          <w:i/>
          <w:sz w:val="28"/>
          <w:szCs w:val="28"/>
          <w:lang w:val="kk-KZ"/>
        </w:rPr>
        <w:t>Аяқты да басайық.</w:t>
      </w:r>
      <w:r>
        <w:rPr>
          <w:i/>
          <w:sz w:val="28"/>
          <w:szCs w:val="28"/>
        </w:rPr>
        <w:br/>
      </w:r>
      <w:r>
        <w:rPr>
          <w:i/>
          <w:sz w:val="28"/>
          <w:szCs w:val="28"/>
          <w:lang w:val="kk-KZ"/>
        </w:rPr>
        <w:t>Ал, кәнекей ,балақан.</w:t>
      </w:r>
      <w:r>
        <w:rPr>
          <w:i/>
          <w:sz w:val="28"/>
          <w:szCs w:val="28"/>
        </w:rPr>
        <w:br/>
      </w:r>
      <w:r>
        <w:rPr>
          <w:i/>
          <w:sz w:val="28"/>
          <w:szCs w:val="28"/>
          <w:lang w:val="kk-KZ"/>
        </w:rPr>
        <w:t>Қолдан бұтақ жасайық,</w:t>
      </w:r>
      <w:r>
        <w:rPr>
          <w:i/>
          <w:sz w:val="28"/>
          <w:szCs w:val="28"/>
        </w:rPr>
        <w:br/>
      </w:r>
      <w:r>
        <w:rPr>
          <w:i/>
          <w:sz w:val="28"/>
          <w:szCs w:val="28"/>
          <w:lang w:val="kk-KZ"/>
        </w:rPr>
        <w:t>Оған да жылы жел соғып,</w:t>
      </w:r>
      <w:r>
        <w:rPr>
          <w:i/>
          <w:sz w:val="28"/>
          <w:szCs w:val="28"/>
        </w:rPr>
        <w:br/>
      </w:r>
      <w:r>
        <w:rPr>
          <w:i/>
          <w:sz w:val="28"/>
          <w:szCs w:val="28"/>
          <w:lang w:val="kk-KZ"/>
        </w:rPr>
        <w:t>Бетімізден үрлейді</w:t>
      </w:r>
      <w:r>
        <w:rPr>
          <w:i/>
          <w:sz w:val="28"/>
          <w:szCs w:val="28"/>
        </w:rPr>
        <w:t xml:space="preserve">                                                                                                                                                                                                       </w:t>
      </w:r>
      <w:r>
        <w:rPr>
          <w:i/>
          <w:sz w:val="28"/>
          <w:szCs w:val="28"/>
          <w:lang w:val="kk-KZ"/>
        </w:rPr>
        <w:t>Ағашпен бірге қозғалып,</w:t>
      </w:r>
      <w:r>
        <w:rPr>
          <w:i/>
          <w:sz w:val="28"/>
          <w:szCs w:val="28"/>
        </w:rPr>
        <w:t xml:space="preserve">                                                                                                                                                                                                                                                                                                                                                                              </w:t>
      </w:r>
      <w:r>
        <w:rPr>
          <w:i/>
          <w:sz w:val="28"/>
          <w:szCs w:val="28"/>
          <w:lang w:val="kk-KZ"/>
        </w:rPr>
        <w:t>Жоғарыға қол созып</w:t>
      </w:r>
      <w:r>
        <w:rPr>
          <w:i/>
          <w:sz w:val="28"/>
          <w:szCs w:val="28"/>
        </w:rPr>
        <w:t xml:space="preserve">                                                                                                                                                                                 </w:t>
      </w:r>
      <w:r>
        <w:rPr>
          <w:i/>
          <w:sz w:val="28"/>
          <w:szCs w:val="28"/>
          <w:lang w:val="kk-KZ"/>
        </w:rPr>
        <w:t>Бізде енді тынышталамыз</w:t>
      </w:r>
      <w:r>
        <w:rPr>
          <w:i/>
          <w:sz w:val="28"/>
          <w:szCs w:val="28"/>
        </w:rPr>
        <w:t xml:space="preserve">                                                                                                                                                                                                     </w:t>
      </w:r>
      <w:r>
        <w:rPr>
          <w:i/>
          <w:sz w:val="28"/>
          <w:szCs w:val="28"/>
          <w:lang w:val="kk-KZ"/>
        </w:rPr>
        <w:t xml:space="preserve">          Жел тоқтады,біз демалдық</w:t>
      </w:r>
      <w:r>
        <w:rPr>
          <w:iCs/>
          <w:sz w:val="28"/>
          <w:szCs w:val="28"/>
        </w:rPr>
        <w:br/>
      </w:r>
      <w:r>
        <w:rPr>
          <w:i/>
          <w:sz w:val="28"/>
          <w:szCs w:val="28"/>
          <w:lang w:val="kk-KZ"/>
        </w:rPr>
        <w:lastRenderedPageBreak/>
        <w:t>Сабағымызды жалғастырамыз</w:t>
      </w:r>
      <w:r>
        <w:rPr>
          <w:i/>
          <w:sz w:val="28"/>
          <w:szCs w:val="28"/>
        </w:rPr>
        <w:br/>
      </w:r>
      <w:r>
        <w:rPr>
          <w:b/>
          <w:sz w:val="28"/>
          <w:szCs w:val="28"/>
          <w:lang w:val="kk-KZ"/>
        </w:rPr>
        <w:t>Практикалық тапсырма (</w:t>
      </w:r>
      <w:r>
        <w:rPr>
          <w:b/>
          <w:lang w:val="kk-KZ"/>
        </w:rPr>
        <w:t xml:space="preserve"> топпен</w:t>
      </w:r>
      <w:r>
        <w:rPr>
          <w:b/>
          <w:sz w:val="28"/>
          <w:szCs w:val="28"/>
          <w:lang w:val="kk-KZ"/>
        </w:rPr>
        <w:t>)</w:t>
      </w:r>
    </w:p>
    <w:p w:rsidR="00A765FA" w:rsidRDefault="00A765FA" w:rsidP="00A765FA">
      <w:pPr>
        <w:ind w:left="360"/>
        <w:jc w:val="both"/>
        <w:rPr>
          <w:sz w:val="28"/>
          <w:szCs w:val="28"/>
          <w:lang w:val="kk-KZ"/>
        </w:rPr>
      </w:pPr>
      <w:r>
        <w:rPr>
          <w:sz w:val="28"/>
          <w:szCs w:val="28"/>
          <w:lang w:val="kk-KZ"/>
        </w:rPr>
        <w:t xml:space="preserve">Солтүстік облысының картасы бойынша табыңдар: </w:t>
      </w:r>
      <w:r w:rsidRPr="00022484">
        <w:rPr>
          <w:i/>
          <w:sz w:val="28"/>
          <w:szCs w:val="28"/>
          <w:lang w:val="kk-KZ"/>
        </w:rPr>
        <w:t>(Слайд № 11)</w:t>
      </w:r>
    </w:p>
    <w:p w:rsidR="00A765FA" w:rsidRPr="00A765FA" w:rsidRDefault="00A765FA" w:rsidP="00A765FA">
      <w:pPr>
        <w:ind w:left="360"/>
        <w:jc w:val="both"/>
        <w:rPr>
          <w:i/>
          <w:sz w:val="28"/>
          <w:szCs w:val="28"/>
          <w:lang w:val="kk-KZ"/>
        </w:rPr>
      </w:pPr>
      <w:r w:rsidRPr="00A765FA">
        <w:rPr>
          <w:i/>
          <w:sz w:val="28"/>
          <w:szCs w:val="28"/>
          <w:lang w:val="kk-KZ"/>
        </w:rPr>
        <w:t>1-</w:t>
      </w:r>
      <w:r>
        <w:rPr>
          <w:i/>
          <w:sz w:val="28"/>
          <w:szCs w:val="28"/>
          <w:lang w:val="kk-KZ"/>
        </w:rPr>
        <w:t xml:space="preserve">ші </w:t>
      </w:r>
      <w:r w:rsidRPr="00A765FA">
        <w:rPr>
          <w:i/>
          <w:sz w:val="28"/>
          <w:szCs w:val="28"/>
          <w:lang w:val="kk-KZ"/>
        </w:rPr>
        <w:t xml:space="preserve">топ – </w:t>
      </w:r>
      <w:r>
        <w:rPr>
          <w:i/>
          <w:sz w:val="28"/>
          <w:szCs w:val="28"/>
          <w:lang w:val="kk-KZ"/>
        </w:rPr>
        <w:t>біздің селомыздан аудан орталығына дейігі арақашықтық</w:t>
      </w:r>
      <w:r w:rsidRPr="00A765FA">
        <w:rPr>
          <w:sz w:val="28"/>
          <w:szCs w:val="28"/>
          <w:lang w:val="kk-KZ"/>
        </w:rPr>
        <w:t xml:space="preserve">  </w:t>
      </w:r>
      <w:r w:rsidRPr="00A765FA">
        <w:rPr>
          <w:i/>
          <w:sz w:val="28"/>
          <w:szCs w:val="28"/>
          <w:lang w:val="kk-KZ"/>
        </w:rPr>
        <w:t>(Жауабы 354 км)</w:t>
      </w:r>
    </w:p>
    <w:p w:rsidR="00A765FA" w:rsidRDefault="00A765FA" w:rsidP="00A765FA">
      <w:pPr>
        <w:ind w:left="360"/>
        <w:jc w:val="both"/>
        <w:rPr>
          <w:i/>
          <w:sz w:val="28"/>
          <w:szCs w:val="28"/>
          <w:lang w:val="kk-KZ"/>
        </w:rPr>
      </w:pPr>
      <w:r w:rsidRPr="00A765FA">
        <w:rPr>
          <w:i/>
          <w:sz w:val="28"/>
          <w:szCs w:val="28"/>
          <w:lang w:val="kk-KZ"/>
        </w:rPr>
        <w:t>2-</w:t>
      </w:r>
      <w:r>
        <w:rPr>
          <w:i/>
          <w:sz w:val="28"/>
          <w:szCs w:val="28"/>
          <w:lang w:val="kk-KZ"/>
        </w:rPr>
        <w:t>ші</w:t>
      </w:r>
      <w:r>
        <w:rPr>
          <w:sz w:val="28"/>
          <w:szCs w:val="28"/>
          <w:lang w:val="kk-KZ"/>
        </w:rPr>
        <w:t xml:space="preserve"> </w:t>
      </w:r>
      <w:r w:rsidRPr="00A765FA">
        <w:rPr>
          <w:i/>
          <w:sz w:val="28"/>
          <w:szCs w:val="28"/>
          <w:lang w:val="kk-KZ"/>
        </w:rPr>
        <w:t>топ –</w:t>
      </w:r>
      <w:r>
        <w:rPr>
          <w:i/>
          <w:sz w:val="28"/>
          <w:szCs w:val="28"/>
          <w:lang w:val="kk-KZ"/>
        </w:rPr>
        <w:t xml:space="preserve">біздің селомыздан облыс орталығына дейінгі арақашықтық  </w:t>
      </w:r>
      <w:r w:rsidRPr="00A765FA">
        <w:rPr>
          <w:sz w:val="28"/>
          <w:szCs w:val="28"/>
          <w:lang w:val="kk-KZ"/>
        </w:rPr>
        <w:t xml:space="preserve"> – Петропавл </w:t>
      </w:r>
      <w:r>
        <w:rPr>
          <w:sz w:val="28"/>
          <w:szCs w:val="28"/>
          <w:lang w:val="kk-KZ"/>
        </w:rPr>
        <w:t>қаласы</w:t>
      </w:r>
      <w:r w:rsidRPr="00A765FA">
        <w:rPr>
          <w:sz w:val="28"/>
          <w:szCs w:val="28"/>
          <w:lang w:val="kk-KZ"/>
        </w:rPr>
        <w:t xml:space="preserve"> (</w:t>
      </w:r>
      <w:r>
        <w:rPr>
          <w:sz w:val="28"/>
          <w:szCs w:val="28"/>
          <w:lang w:val="kk-KZ"/>
        </w:rPr>
        <w:t>Жауабы</w:t>
      </w:r>
      <w:r w:rsidRPr="00A765FA">
        <w:rPr>
          <w:i/>
          <w:sz w:val="28"/>
          <w:szCs w:val="28"/>
          <w:lang w:val="kk-KZ"/>
        </w:rPr>
        <w:t>: 120км)</w:t>
      </w:r>
    </w:p>
    <w:p w:rsidR="00A765FA" w:rsidRDefault="00A765FA" w:rsidP="00A765FA">
      <w:pPr>
        <w:ind w:left="360"/>
        <w:jc w:val="both"/>
        <w:rPr>
          <w:i/>
          <w:sz w:val="28"/>
          <w:szCs w:val="28"/>
          <w:lang w:val="kk-KZ"/>
        </w:rPr>
      </w:pPr>
      <w:r>
        <w:rPr>
          <w:i/>
          <w:sz w:val="28"/>
          <w:szCs w:val="28"/>
          <w:lang w:val="kk-KZ"/>
        </w:rPr>
        <w:t>Картаға қарап облысымыздың масштабы қалай берілгенін көреміз.</w:t>
      </w:r>
      <w:r>
        <w:rPr>
          <w:sz w:val="28"/>
          <w:szCs w:val="28"/>
          <w:lang w:val="kk-KZ"/>
        </w:rPr>
        <w:t>: 1</w:t>
      </w:r>
      <w:r>
        <w:rPr>
          <w:i/>
          <w:sz w:val="28"/>
          <w:szCs w:val="28"/>
          <w:lang w:val="kk-KZ"/>
        </w:rPr>
        <w:t>см</w:t>
      </w:r>
      <w:r>
        <w:rPr>
          <w:sz w:val="28"/>
          <w:szCs w:val="28"/>
          <w:lang w:val="kk-KZ"/>
        </w:rPr>
        <w:t xml:space="preserve"> – 55</w:t>
      </w:r>
      <w:r>
        <w:rPr>
          <w:i/>
          <w:sz w:val="28"/>
          <w:szCs w:val="28"/>
          <w:lang w:val="kk-KZ"/>
        </w:rPr>
        <w:t>км.</w:t>
      </w:r>
      <w:r>
        <w:rPr>
          <w:sz w:val="28"/>
          <w:szCs w:val="28"/>
          <w:lang w:val="kk-KZ"/>
        </w:rPr>
        <w:t xml:space="preserve">  </w:t>
      </w:r>
    </w:p>
    <w:p w:rsidR="00A765FA" w:rsidRDefault="00A765FA" w:rsidP="00A765FA">
      <w:pPr>
        <w:ind w:left="357" w:firstLine="709"/>
        <w:jc w:val="both"/>
        <w:rPr>
          <w:sz w:val="28"/>
          <w:szCs w:val="28"/>
          <w:lang w:val="kk-KZ"/>
        </w:rPr>
      </w:pPr>
      <w:r>
        <w:rPr>
          <w:sz w:val="28"/>
          <w:szCs w:val="28"/>
          <w:lang w:val="kk-KZ"/>
        </w:rPr>
        <w:t xml:space="preserve">Бұл атаулы масштаб.. </w:t>
      </w:r>
    </w:p>
    <w:p w:rsidR="00A765FA" w:rsidRDefault="00A765FA" w:rsidP="00A765FA">
      <w:pPr>
        <w:ind w:left="357" w:firstLine="709"/>
        <w:jc w:val="both"/>
        <w:rPr>
          <w:i/>
          <w:sz w:val="28"/>
          <w:szCs w:val="28"/>
          <w:lang w:val="kk-KZ"/>
        </w:rPr>
      </w:pPr>
      <w:r>
        <w:rPr>
          <w:sz w:val="28"/>
          <w:szCs w:val="28"/>
          <w:lang w:val="kk-KZ"/>
        </w:rPr>
        <w:t xml:space="preserve">Ал енді Астанадан Петропавл қаласына дейін арақашықтыққа қайда қарайтырайық . Біз әлем картасынан Астана мен Петропавл қалаларының арақашықтығын есептедік. Жер бетіндегі арақашықтықты есептеңдер. </w:t>
      </w:r>
      <w:r>
        <w:rPr>
          <w:i/>
          <w:sz w:val="28"/>
          <w:szCs w:val="28"/>
          <w:lang w:val="kk-KZ"/>
        </w:rPr>
        <w:t>(Жауабы:500км)</w:t>
      </w:r>
      <w:r>
        <w:rPr>
          <w:i/>
          <w:color w:val="0000FF"/>
          <w:sz w:val="28"/>
          <w:szCs w:val="28"/>
          <w:lang w:val="kk-KZ"/>
        </w:rPr>
        <w:t xml:space="preserve"> </w:t>
      </w:r>
    </w:p>
    <w:p w:rsidR="00A765FA" w:rsidRDefault="00605C7B" w:rsidP="00605C7B">
      <w:pPr>
        <w:jc w:val="both"/>
        <w:rPr>
          <w:i/>
          <w:color w:val="0000FF"/>
          <w:sz w:val="28"/>
          <w:szCs w:val="28"/>
          <w:lang w:val="kk-KZ"/>
        </w:rPr>
      </w:pPr>
      <w:r>
        <w:rPr>
          <w:sz w:val="28"/>
          <w:szCs w:val="28"/>
          <w:lang w:val="kk-KZ"/>
        </w:rPr>
        <w:t xml:space="preserve"> </w:t>
      </w:r>
      <w:r w:rsidR="00A765FA">
        <w:rPr>
          <w:sz w:val="28"/>
          <w:szCs w:val="28"/>
          <w:lang w:val="kk-KZ"/>
        </w:rPr>
        <w:t>Ал енді картаға қарайық.Бұл жәй карта емес, ол топграфиялық карта.Ол сол жер туралы толық мәлімет бере алады.Ол карта арқылы көпірлер салу, темір жолдарын салу,газ құбырларын орналастыру  жұмыстарты  жүргізіледі.Ол картаны басқа да мамандар пайдаланады.Бұл картада масштаб басқаша берілген. Ол сызықтық масштаб деп аталады</w:t>
      </w:r>
      <w:r w:rsidR="00A765FA" w:rsidRPr="00022484">
        <w:rPr>
          <w:sz w:val="28"/>
          <w:szCs w:val="28"/>
          <w:lang w:val="kk-KZ"/>
        </w:rPr>
        <w:t>.</w:t>
      </w:r>
      <w:r w:rsidR="00A765FA" w:rsidRPr="00022484">
        <w:rPr>
          <w:i/>
          <w:sz w:val="28"/>
          <w:szCs w:val="28"/>
          <w:lang w:val="kk-KZ"/>
        </w:rPr>
        <w:t xml:space="preserve"> (Слайд № 12)</w:t>
      </w:r>
    </w:p>
    <w:p w:rsidR="00A765FA" w:rsidRDefault="00A765FA" w:rsidP="00A765FA">
      <w:pPr>
        <w:ind w:firstLine="709"/>
        <w:jc w:val="both"/>
        <w:rPr>
          <w:sz w:val="28"/>
          <w:szCs w:val="28"/>
          <w:lang w:val="kk-KZ"/>
        </w:rPr>
      </w:pPr>
      <w:r>
        <w:rPr>
          <w:sz w:val="28"/>
          <w:szCs w:val="28"/>
          <w:lang w:val="kk-KZ"/>
        </w:rPr>
        <w:t xml:space="preserve">Бүгінгі сабақта біз масштабты қолдану  салаларымен таныстық, ол жер бетіндегі арақашықтықты картада кескіндеу. </w:t>
      </w:r>
    </w:p>
    <w:p w:rsidR="00A765FA" w:rsidRDefault="00A765FA" w:rsidP="00A765FA">
      <w:pPr>
        <w:ind w:firstLine="709"/>
        <w:rPr>
          <w:lang w:val="kk-KZ"/>
        </w:rPr>
      </w:pPr>
      <w:r>
        <w:rPr>
          <w:sz w:val="28"/>
          <w:szCs w:val="28"/>
          <w:lang w:val="kk-KZ"/>
        </w:rPr>
        <w:t xml:space="preserve">Практикада үлкен детальдарды кескіндеуге тура </w:t>
      </w:r>
      <w:r w:rsidRPr="00022484">
        <w:rPr>
          <w:sz w:val="28"/>
          <w:szCs w:val="28"/>
          <w:lang w:val="kk-KZ"/>
        </w:rPr>
        <w:t xml:space="preserve">келеді </w:t>
      </w:r>
      <w:r w:rsidRPr="00022484">
        <w:rPr>
          <w:i/>
          <w:sz w:val="28"/>
          <w:szCs w:val="28"/>
        </w:rPr>
        <w:t>(</w:t>
      </w:r>
      <w:proofErr w:type="spellStart"/>
      <w:r w:rsidRPr="00022484">
        <w:rPr>
          <w:i/>
          <w:sz w:val="28"/>
          <w:szCs w:val="28"/>
        </w:rPr>
        <w:t>Слайд№</w:t>
      </w:r>
      <w:proofErr w:type="spellEnd"/>
      <w:r w:rsidRPr="00022484">
        <w:rPr>
          <w:i/>
          <w:sz w:val="28"/>
          <w:szCs w:val="28"/>
        </w:rPr>
        <w:t xml:space="preserve"> 13</w:t>
      </w:r>
      <w:r w:rsidRPr="00022484">
        <w:rPr>
          <w:i/>
          <w:sz w:val="28"/>
          <w:szCs w:val="28"/>
          <w:lang w:val="kk-KZ"/>
        </w:rPr>
        <w:t>,14</w:t>
      </w:r>
      <w:r w:rsidRPr="00022484">
        <w:rPr>
          <w:i/>
          <w:sz w:val="28"/>
          <w:szCs w:val="28"/>
        </w:rPr>
        <w:t>)</w:t>
      </w:r>
      <w:r>
        <w:t xml:space="preserve"> </w:t>
      </w:r>
    </w:p>
    <w:p w:rsidR="00A765FA" w:rsidRDefault="00A765FA" w:rsidP="00A765FA">
      <w:pPr>
        <w:ind w:firstLine="709"/>
        <w:rPr>
          <w:i/>
          <w:sz w:val="28"/>
          <w:szCs w:val="28"/>
          <w:lang w:val="kk-KZ"/>
        </w:rPr>
      </w:pPr>
      <w:r>
        <w:rPr>
          <w:sz w:val="28"/>
          <w:szCs w:val="28"/>
          <w:lang w:val="kk-KZ"/>
        </w:rPr>
        <w:t xml:space="preserve">(мысалы, машиналарды, ұшқыштың детальдарын, кеме)  және ең кішкентай  (атом моделі , сағаттың детальдары және т.б). Сондықтан  , сызуда,кескіндеуде үлкен детальдарды кішірейтеді, ал кішкентайларды –үлкейтеді. Сол үшін масштабты қолданады.  Толық бұл туралы сендерге сызу сабағында түсіндіреді. </w:t>
      </w:r>
      <w:r>
        <w:rPr>
          <w:i/>
          <w:sz w:val="28"/>
          <w:szCs w:val="28"/>
          <w:lang w:val="kk-KZ"/>
        </w:rPr>
        <w:t xml:space="preserve"> </w:t>
      </w:r>
    </w:p>
    <w:p w:rsidR="00A765FA" w:rsidRDefault="00A765FA" w:rsidP="00605C7B">
      <w:pPr>
        <w:jc w:val="both"/>
        <w:rPr>
          <w:i/>
          <w:color w:val="0000FF"/>
          <w:sz w:val="28"/>
          <w:szCs w:val="28"/>
          <w:lang w:val="kk-KZ"/>
        </w:rPr>
      </w:pPr>
      <w:r>
        <w:rPr>
          <w:sz w:val="28"/>
          <w:szCs w:val="28"/>
          <w:lang w:val="kk-KZ"/>
        </w:rPr>
        <w:t xml:space="preserve">Қосымша еспе  </w:t>
      </w:r>
      <w:r>
        <w:rPr>
          <w:b/>
          <w:sz w:val="28"/>
          <w:szCs w:val="28"/>
          <w:lang w:val="kk-KZ"/>
        </w:rPr>
        <w:t>№158</w:t>
      </w:r>
      <w:r>
        <w:rPr>
          <w:sz w:val="28"/>
          <w:szCs w:val="28"/>
          <w:lang w:val="kk-KZ"/>
        </w:rPr>
        <w:t xml:space="preserve">  </w:t>
      </w:r>
      <w:r w:rsidRPr="00022484">
        <w:rPr>
          <w:i/>
          <w:sz w:val="28"/>
          <w:szCs w:val="28"/>
          <w:lang w:val="kk-KZ"/>
        </w:rPr>
        <w:t>(Слайд №15)</w:t>
      </w:r>
    </w:p>
    <w:p w:rsidR="00605C7B" w:rsidRDefault="00A765FA" w:rsidP="00605C7B">
      <w:pPr>
        <w:ind w:firstLine="709"/>
        <w:jc w:val="both"/>
        <w:rPr>
          <w:sz w:val="28"/>
          <w:szCs w:val="28"/>
          <w:lang w:val="kk-KZ"/>
        </w:rPr>
      </w:pPr>
      <w:r w:rsidRPr="000560F5">
        <w:rPr>
          <w:position w:val="-28"/>
          <w:sz w:val="28"/>
          <w:szCs w:val="28"/>
        </w:rPr>
        <w:object w:dxaOrig="4660" w:dyaOrig="720">
          <v:shape id="_x0000_i1028" type="#_x0000_t75" style="width:233.25pt;height:36pt" o:ole="">
            <v:imagedata r:id="rId14" o:title=""/>
          </v:shape>
          <o:OLEObject Type="Embed" ProgID="Equation.DSMT4" ShapeID="_x0000_i1028" DrawAspect="Content" ObjectID="_1545899363" r:id="rId15"/>
        </w:object>
      </w:r>
    </w:p>
    <w:p w:rsidR="00A765FA" w:rsidRPr="00605C7B" w:rsidRDefault="00A765FA" w:rsidP="00605C7B">
      <w:pPr>
        <w:ind w:firstLine="709"/>
        <w:jc w:val="both"/>
        <w:rPr>
          <w:sz w:val="28"/>
          <w:szCs w:val="28"/>
          <w:lang w:val="kk-KZ"/>
        </w:rPr>
      </w:pPr>
      <w:r>
        <w:rPr>
          <w:b/>
          <w:bCs/>
          <w:sz w:val="28"/>
          <w:szCs w:val="28"/>
          <w:lang w:val="kk-KZ"/>
        </w:rPr>
        <w:t xml:space="preserve">Қорытындылау. Рефлексия. </w:t>
      </w:r>
    </w:p>
    <w:p w:rsidR="00A765FA" w:rsidRDefault="00A765FA" w:rsidP="00A765FA">
      <w:pPr>
        <w:numPr>
          <w:ilvl w:val="0"/>
          <w:numId w:val="4"/>
        </w:numPr>
        <w:spacing w:before="100" w:beforeAutospacing="1" w:after="100" w:afterAutospacing="1"/>
        <w:jc w:val="both"/>
        <w:rPr>
          <w:sz w:val="28"/>
          <w:szCs w:val="28"/>
          <w:lang w:val="kk-KZ"/>
        </w:rPr>
      </w:pPr>
      <w:r>
        <w:rPr>
          <w:sz w:val="28"/>
          <w:szCs w:val="28"/>
          <w:lang w:val="kk-KZ"/>
        </w:rPr>
        <w:t>Сабақта не үйрендіңдер?</w:t>
      </w:r>
    </w:p>
    <w:p w:rsidR="00A765FA" w:rsidRDefault="00A765FA" w:rsidP="00A765FA">
      <w:pPr>
        <w:numPr>
          <w:ilvl w:val="0"/>
          <w:numId w:val="4"/>
        </w:numPr>
        <w:spacing w:before="100" w:beforeAutospacing="1" w:after="100" w:afterAutospacing="1"/>
        <w:jc w:val="both"/>
        <w:rPr>
          <w:sz w:val="28"/>
          <w:szCs w:val="28"/>
        </w:rPr>
      </w:pPr>
      <w:r>
        <w:rPr>
          <w:sz w:val="28"/>
          <w:szCs w:val="28"/>
          <w:lang w:val="kk-KZ"/>
        </w:rPr>
        <w:t>Қандай сұрақтарға жауап алдыңдар</w:t>
      </w:r>
      <w:r>
        <w:rPr>
          <w:sz w:val="28"/>
          <w:szCs w:val="28"/>
        </w:rPr>
        <w:t>?</w:t>
      </w:r>
    </w:p>
    <w:p w:rsidR="00A765FA" w:rsidRDefault="00A765FA" w:rsidP="00A765FA">
      <w:pPr>
        <w:numPr>
          <w:ilvl w:val="0"/>
          <w:numId w:val="4"/>
        </w:numPr>
        <w:spacing w:before="100" w:beforeAutospacing="1" w:after="100" w:afterAutospacing="1"/>
        <w:jc w:val="both"/>
        <w:rPr>
          <w:sz w:val="28"/>
          <w:szCs w:val="28"/>
        </w:rPr>
      </w:pPr>
      <w:r>
        <w:rPr>
          <w:sz w:val="28"/>
          <w:szCs w:val="28"/>
          <w:lang w:val="kk-KZ"/>
        </w:rPr>
        <w:t>Қандай жаңа сұрақтар пайда болды</w:t>
      </w:r>
      <w:r>
        <w:rPr>
          <w:sz w:val="28"/>
          <w:szCs w:val="28"/>
        </w:rPr>
        <w:t>?</w:t>
      </w:r>
    </w:p>
    <w:p w:rsidR="00A765FA" w:rsidRDefault="00A765FA" w:rsidP="00A765FA">
      <w:pPr>
        <w:numPr>
          <w:ilvl w:val="0"/>
          <w:numId w:val="4"/>
        </w:numPr>
        <w:spacing w:before="100" w:beforeAutospacing="1" w:after="100" w:afterAutospacing="1"/>
        <w:jc w:val="both"/>
        <w:rPr>
          <w:sz w:val="28"/>
          <w:szCs w:val="28"/>
        </w:rPr>
      </w:pPr>
      <w:r>
        <w:rPr>
          <w:sz w:val="28"/>
          <w:szCs w:val="28"/>
          <w:lang w:val="kk-KZ"/>
        </w:rPr>
        <w:t>Қандай тапсырма қиын болды</w:t>
      </w:r>
      <w:r>
        <w:rPr>
          <w:sz w:val="28"/>
          <w:szCs w:val="28"/>
        </w:rPr>
        <w:t>?</w:t>
      </w:r>
    </w:p>
    <w:p w:rsidR="00605C7B" w:rsidRPr="00605C7B" w:rsidRDefault="00A765FA" w:rsidP="00605C7B">
      <w:pPr>
        <w:numPr>
          <w:ilvl w:val="0"/>
          <w:numId w:val="4"/>
        </w:numPr>
        <w:spacing w:before="100" w:beforeAutospacing="1" w:after="100" w:afterAutospacing="1"/>
        <w:jc w:val="both"/>
        <w:rPr>
          <w:sz w:val="28"/>
          <w:szCs w:val="28"/>
        </w:rPr>
      </w:pPr>
      <w:r>
        <w:rPr>
          <w:sz w:val="28"/>
          <w:szCs w:val="28"/>
          <w:lang w:val="kk-KZ"/>
        </w:rPr>
        <w:t>Сабақта не ұнады</w:t>
      </w:r>
      <w:r>
        <w:rPr>
          <w:sz w:val="28"/>
          <w:szCs w:val="28"/>
        </w:rPr>
        <w:t>?</w:t>
      </w:r>
    </w:p>
    <w:p w:rsidR="00A765FA" w:rsidRPr="00605C7B" w:rsidRDefault="00A765FA" w:rsidP="00605C7B">
      <w:pPr>
        <w:spacing w:before="100" w:beforeAutospacing="1" w:after="100" w:afterAutospacing="1"/>
        <w:ind w:left="720"/>
        <w:jc w:val="both"/>
        <w:rPr>
          <w:sz w:val="28"/>
          <w:szCs w:val="28"/>
        </w:rPr>
      </w:pPr>
      <w:r w:rsidRPr="00605C7B">
        <w:rPr>
          <w:b/>
          <w:sz w:val="28"/>
          <w:szCs w:val="28"/>
          <w:lang w:val="kk-KZ"/>
        </w:rPr>
        <w:t>Үй жұмысы</w:t>
      </w:r>
      <w:r w:rsidRPr="00022484">
        <w:rPr>
          <w:b/>
          <w:sz w:val="28"/>
          <w:szCs w:val="28"/>
        </w:rPr>
        <w:t xml:space="preserve">  </w:t>
      </w:r>
      <w:r w:rsidRPr="00022484">
        <w:rPr>
          <w:i/>
          <w:sz w:val="28"/>
          <w:szCs w:val="28"/>
        </w:rPr>
        <w:t>(Слайд №1</w:t>
      </w:r>
      <w:r w:rsidRPr="00022484">
        <w:rPr>
          <w:i/>
          <w:sz w:val="28"/>
          <w:szCs w:val="28"/>
          <w:lang w:val="kk-KZ"/>
        </w:rPr>
        <w:t>6</w:t>
      </w:r>
      <w:r w:rsidRPr="00022484">
        <w:rPr>
          <w:i/>
          <w:sz w:val="28"/>
          <w:szCs w:val="28"/>
        </w:rPr>
        <w:t>)</w:t>
      </w:r>
    </w:p>
    <w:p w:rsidR="00A765FA" w:rsidRDefault="00A765FA" w:rsidP="00A765FA">
      <w:pPr>
        <w:ind w:left="360"/>
        <w:jc w:val="both"/>
        <w:rPr>
          <w:sz w:val="28"/>
          <w:szCs w:val="28"/>
        </w:rPr>
      </w:pPr>
      <w:r>
        <w:rPr>
          <w:sz w:val="28"/>
          <w:szCs w:val="28"/>
          <w:lang w:val="kk-KZ"/>
        </w:rPr>
        <w:t>Өз бөлмеңнін ені мен ұзындығын өлше</w:t>
      </w:r>
      <w:r>
        <w:rPr>
          <w:sz w:val="28"/>
          <w:szCs w:val="28"/>
        </w:rPr>
        <w:t>.</w:t>
      </w:r>
    </w:p>
    <w:p w:rsidR="00A765FA" w:rsidRDefault="00A765FA" w:rsidP="00A765FA">
      <w:pPr>
        <w:ind w:left="360"/>
        <w:jc w:val="both"/>
        <w:rPr>
          <w:b/>
          <w:sz w:val="28"/>
          <w:szCs w:val="28"/>
        </w:rPr>
      </w:pPr>
      <w:r>
        <w:rPr>
          <w:b/>
          <w:sz w:val="28"/>
          <w:szCs w:val="28"/>
        </w:rPr>
        <w:t>П.6.1 № 566, 575</w:t>
      </w:r>
    </w:p>
    <w:p w:rsidR="00A765FA" w:rsidRDefault="00A765FA" w:rsidP="00A765FA">
      <w:pPr>
        <w:ind w:left="360"/>
        <w:jc w:val="both"/>
        <w:rPr>
          <w:sz w:val="28"/>
          <w:szCs w:val="28"/>
        </w:rPr>
      </w:pPr>
      <w:r>
        <w:rPr>
          <w:sz w:val="28"/>
          <w:szCs w:val="28"/>
        </w:rPr>
        <w:t xml:space="preserve"> </w:t>
      </w:r>
    </w:p>
    <w:p w:rsidR="00A765FA" w:rsidRDefault="00A765FA" w:rsidP="00A765FA">
      <w:pPr>
        <w:ind w:left="360"/>
        <w:jc w:val="both"/>
        <w:rPr>
          <w:b/>
          <w:sz w:val="28"/>
          <w:szCs w:val="28"/>
        </w:rPr>
      </w:pPr>
      <w:r>
        <w:rPr>
          <w:sz w:val="28"/>
          <w:szCs w:val="28"/>
          <w:lang w:val="kk-KZ"/>
        </w:rPr>
        <w:t xml:space="preserve">Рахмет </w:t>
      </w:r>
      <w:r w:rsidRPr="00022484">
        <w:rPr>
          <w:i/>
          <w:sz w:val="28"/>
          <w:szCs w:val="28"/>
        </w:rPr>
        <w:t>(Слайд №1</w:t>
      </w:r>
      <w:r w:rsidRPr="00022484">
        <w:rPr>
          <w:i/>
          <w:sz w:val="28"/>
          <w:szCs w:val="28"/>
          <w:lang w:val="kk-KZ"/>
        </w:rPr>
        <w:t>7</w:t>
      </w:r>
      <w:r w:rsidRPr="00022484">
        <w:rPr>
          <w:i/>
          <w:sz w:val="28"/>
          <w:szCs w:val="28"/>
        </w:rPr>
        <w:t>)</w:t>
      </w:r>
    </w:p>
    <w:p w:rsidR="007641BC" w:rsidRDefault="007641BC"/>
    <w:sectPr w:rsidR="007641BC" w:rsidSect="007641BC">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F259F"/>
    <w:multiLevelType w:val="multilevel"/>
    <w:tmpl w:val="15EA29A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42FB4A1A"/>
    <w:multiLevelType w:val="hybridMultilevel"/>
    <w:tmpl w:val="FBDE176E"/>
    <w:lvl w:ilvl="0" w:tplc="2C5AD36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4A27758E"/>
    <w:multiLevelType w:val="hybridMultilevel"/>
    <w:tmpl w:val="9CA01EF2"/>
    <w:lvl w:ilvl="0" w:tplc="CC08D27C">
      <w:start w:val="1"/>
      <w:numFmt w:val="upperRoman"/>
      <w:lvlText w:val="%1."/>
      <w:lvlJc w:val="left"/>
      <w:pPr>
        <w:tabs>
          <w:tab w:val="num" w:pos="1080"/>
        </w:tabs>
        <w:ind w:left="1080"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61484B04"/>
    <w:multiLevelType w:val="hybridMultilevel"/>
    <w:tmpl w:val="8E10687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A765FA"/>
    <w:rsid w:val="000005F4"/>
    <w:rsid w:val="00000C31"/>
    <w:rsid w:val="00000EAC"/>
    <w:rsid w:val="00001627"/>
    <w:rsid w:val="0000379F"/>
    <w:rsid w:val="0000388A"/>
    <w:rsid w:val="00003D43"/>
    <w:rsid w:val="0000450A"/>
    <w:rsid w:val="00004B1F"/>
    <w:rsid w:val="00004FBD"/>
    <w:rsid w:val="00005009"/>
    <w:rsid w:val="0000724E"/>
    <w:rsid w:val="0001088F"/>
    <w:rsid w:val="00010ADE"/>
    <w:rsid w:val="00010B3E"/>
    <w:rsid w:val="0001129F"/>
    <w:rsid w:val="00011F4F"/>
    <w:rsid w:val="00012539"/>
    <w:rsid w:val="00012732"/>
    <w:rsid w:val="000129C5"/>
    <w:rsid w:val="00012B40"/>
    <w:rsid w:val="000130D7"/>
    <w:rsid w:val="000144AC"/>
    <w:rsid w:val="00015674"/>
    <w:rsid w:val="000157BC"/>
    <w:rsid w:val="0001669B"/>
    <w:rsid w:val="00017B00"/>
    <w:rsid w:val="00017DDC"/>
    <w:rsid w:val="000206F7"/>
    <w:rsid w:val="000209B7"/>
    <w:rsid w:val="00020D1A"/>
    <w:rsid w:val="000215F1"/>
    <w:rsid w:val="000219BC"/>
    <w:rsid w:val="00021E20"/>
    <w:rsid w:val="0002208C"/>
    <w:rsid w:val="00022484"/>
    <w:rsid w:val="00022E27"/>
    <w:rsid w:val="000230E1"/>
    <w:rsid w:val="000230FD"/>
    <w:rsid w:val="00025448"/>
    <w:rsid w:val="0002661D"/>
    <w:rsid w:val="00026676"/>
    <w:rsid w:val="00026C38"/>
    <w:rsid w:val="00026E1F"/>
    <w:rsid w:val="00027C7E"/>
    <w:rsid w:val="00027E6F"/>
    <w:rsid w:val="000306BA"/>
    <w:rsid w:val="00030BD4"/>
    <w:rsid w:val="000319BE"/>
    <w:rsid w:val="00031CA4"/>
    <w:rsid w:val="00032EEB"/>
    <w:rsid w:val="00033301"/>
    <w:rsid w:val="00033558"/>
    <w:rsid w:val="0003357B"/>
    <w:rsid w:val="00033BBD"/>
    <w:rsid w:val="00033C3C"/>
    <w:rsid w:val="00033CD9"/>
    <w:rsid w:val="000340A8"/>
    <w:rsid w:val="00034D4E"/>
    <w:rsid w:val="00035028"/>
    <w:rsid w:val="00036F24"/>
    <w:rsid w:val="0003766C"/>
    <w:rsid w:val="00041028"/>
    <w:rsid w:val="0004137A"/>
    <w:rsid w:val="00041684"/>
    <w:rsid w:val="00043449"/>
    <w:rsid w:val="00043722"/>
    <w:rsid w:val="00044364"/>
    <w:rsid w:val="00047B4C"/>
    <w:rsid w:val="00047BF1"/>
    <w:rsid w:val="00047FB0"/>
    <w:rsid w:val="00050272"/>
    <w:rsid w:val="00051330"/>
    <w:rsid w:val="00051810"/>
    <w:rsid w:val="00053126"/>
    <w:rsid w:val="00053C8C"/>
    <w:rsid w:val="000560CD"/>
    <w:rsid w:val="000560F5"/>
    <w:rsid w:val="00056433"/>
    <w:rsid w:val="00060EBB"/>
    <w:rsid w:val="00061CD0"/>
    <w:rsid w:val="00061E7C"/>
    <w:rsid w:val="00061F0C"/>
    <w:rsid w:val="00063415"/>
    <w:rsid w:val="00063F6E"/>
    <w:rsid w:val="0006410C"/>
    <w:rsid w:val="00065924"/>
    <w:rsid w:val="000672F3"/>
    <w:rsid w:val="00067416"/>
    <w:rsid w:val="0007006C"/>
    <w:rsid w:val="000704B2"/>
    <w:rsid w:val="000706D1"/>
    <w:rsid w:val="00071C55"/>
    <w:rsid w:val="000724F0"/>
    <w:rsid w:val="000730A8"/>
    <w:rsid w:val="00073B67"/>
    <w:rsid w:val="00074BE1"/>
    <w:rsid w:val="00076C70"/>
    <w:rsid w:val="00076D54"/>
    <w:rsid w:val="000779BF"/>
    <w:rsid w:val="0008061B"/>
    <w:rsid w:val="00080F76"/>
    <w:rsid w:val="000811E1"/>
    <w:rsid w:val="000811E3"/>
    <w:rsid w:val="00081A9E"/>
    <w:rsid w:val="00082A98"/>
    <w:rsid w:val="0008301B"/>
    <w:rsid w:val="00084B49"/>
    <w:rsid w:val="00084F6A"/>
    <w:rsid w:val="00085799"/>
    <w:rsid w:val="00085A27"/>
    <w:rsid w:val="00085E34"/>
    <w:rsid w:val="000863C0"/>
    <w:rsid w:val="00086852"/>
    <w:rsid w:val="0008705C"/>
    <w:rsid w:val="000918EB"/>
    <w:rsid w:val="000930F2"/>
    <w:rsid w:val="000933C3"/>
    <w:rsid w:val="00094021"/>
    <w:rsid w:val="0009484A"/>
    <w:rsid w:val="000948E2"/>
    <w:rsid w:val="00094BB6"/>
    <w:rsid w:val="000956B5"/>
    <w:rsid w:val="0009640B"/>
    <w:rsid w:val="00096898"/>
    <w:rsid w:val="00097120"/>
    <w:rsid w:val="00097AD0"/>
    <w:rsid w:val="000A01E5"/>
    <w:rsid w:val="000A1F8D"/>
    <w:rsid w:val="000A27F2"/>
    <w:rsid w:val="000A28CD"/>
    <w:rsid w:val="000A45BF"/>
    <w:rsid w:val="000A4D3A"/>
    <w:rsid w:val="000A53D8"/>
    <w:rsid w:val="000A5ED2"/>
    <w:rsid w:val="000A6458"/>
    <w:rsid w:val="000A67EF"/>
    <w:rsid w:val="000A6905"/>
    <w:rsid w:val="000A6C1A"/>
    <w:rsid w:val="000B1CDD"/>
    <w:rsid w:val="000B2210"/>
    <w:rsid w:val="000B25E9"/>
    <w:rsid w:val="000B2EF6"/>
    <w:rsid w:val="000B3944"/>
    <w:rsid w:val="000B53D9"/>
    <w:rsid w:val="000B606A"/>
    <w:rsid w:val="000B6252"/>
    <w:rsid w:val="000C03E8"/>
    <w:rsid w:val="000C1DA5"/>
    <w:rsid w:val="000C20BE"/>
    <w:rsid w:val="000C21A6"/>
    <w:rsid w:val="000C23DF"/>
    <w:rsid w:val="000C2CDE"/>
    <w:rsid w:val="000C2F7C"/>
    <w:rsid w:val="000C5906"/>
    <w:rsid w:val="000C6772"/>
    <w:rsid w:val="000C67E7"/>
    <w:rsid w:val="000C6D77"/>
    <w:rsid w:val="000D1D23"/>
    <w:rsid w:val="000D2CE6"/>
    <w:rsid w:val="000D33E5"/>
    <w:rsid w:val="000D357B"/>
    <w:rsid w:val="000D4093"/>
    <w:rsid w:val="000D430F"/>
    <w:rsid w:val="000D5756"/>
    <w:rsid w:val="000D5D90"/>
    <w:rsid w:val="000D6238"/>
    <w:rsid w:val="000D70D4"/>
    <w:rsid w:val="000D7F5A"/>
    <w:rsid w:val="000E004A"/>
    <w:rsid w:val="000E09AD"/>
    <w:rsid w:val="000E0D6E"/>
    <w:rsid w:val="000E2409"/>
    <w:rsid w:val="000E2CD6"/>
    <w:rsid w:val="000E35D4"/>
    <w:rsid w:val="000E4C68"/>
    <w:rsid w:val="000E4C7F"/>
    <w:rsid w:val="000E5417"/>
    <w:rsid w:val="000E59ED"/>
    <w:rsid w:val="000E5D3F"/>
    <w:rsid w:val="000E615D"/>
    <w:rsid w:val="000E6D81"/>
    <w:rsid w:val="000E776F"/>
    <w:rsid w:val="000F1638"/>
    <w:rsid w:val="000F24CD"/>
    <w:rsid w:val="000F2FBD"/>
    <w:rsid w:val="000F431F"/>
    <w:rsid w:val="000F446B"/>
    <w:rsid w:val="000F4DCD"/>
    <w:rsid w:val="000F578E"/>
    <w:rsid w:val="000F5B1B"/>
    <w:rsid w:val="000F7F9A"/>
    <w:rsid w:val="00100654"/>
    <w:rsid w:val="00100CEC"/>
    <w:rsid w:val="00100D84"/>
    <w:rsid w:val="00101071"/>
    <w:rsid w:val="001011BE"/>
    <w:rsid w:val="00102947"/>
    <w:rsid w:val="00105B43"/>
    <w:rsid w:val="001065D0"/>
    <w:rsid w:val="00107462"/>
    <w:rsid w:val="0011014A"/>
    <w:rsid w:val="001102EE"/>
    <w:rsid w:val="00110899"/>
    <w:rsid w:val="0011136A"/>
    <w:rsid w:val="001113D6"/>
    <w:rsid w:val="001116A4"/>
    <w:rsid w:val="00111FBB"/>
    <w:rsid w:val="001130B1"/>
    <w:rsid w:val="001140CB"/>
    <w:rsid w:val="001146F8"/>
    <w:rsid w:val="00114B90"/>
    <w:rsid w:val="00117209"/>
    <w:rsid w:val="00117490"/>
    <w:rsid w:val="00117789"/>
    <w:rsid w:val="00121799"/>
    <w:rsid w:val="00121B9C"/>
    <w:rsid w:val="00121EC4"/>
    <w:rsid w:val="00122AE7"/>
    <w:rsid w:val="001238D5"/>
    <w:rsid w:val="00124784"/>
    <w:rsid w:val="00124E7A"/>
    <w:rsid w:val="00127255"/>
    <w:rsid w:val="001275A4"/>
    <w:rsid w:val="00127B56"/>
    <w:rsid w:val="0013013A"/>
    <w:rsid w:val="001301D1"/>
    <w:rsid w:val="001301F5"/>
    <w:rsid w:val="001302BD"/>
    <w:rsid w:val="00130B74"/>
    <w:rsid w:val="0013140C"/>
    <w:rsid w:val="00131839"/>
    <w:rsid w:val="0013230D"/>
    <w:rsid w:val="00132953"/>
    <w:rsid w:val="00132DE3"/>
    <w:rsid w:val="001335BB"/>
    <w:rsid w:val="00133D8A"/>
    <w:rsid w:val="0013447D"/>
    <w:rsid w:val="0014147B"/>
    <w:rsid w:val="00142677"/>
    <w:rsid w:val="00143321"/>
    <w:rsid w:val="00144CF6"/>
    <w:rsid w:val="00145868"/>
    <w:rsid w:val="00150975"/>
    <w:rsid w:val="001527AC"/>
    <w:rsid w:val="00152AFA"/>
    <w:rsid w:val="00152F5D"/>
    <w:rsid w:val="00153BA1"/>
    <w:rsid w:val="00153DAF"/>
    <w:rsid w:val="00154CFF"/>
    <w:rsid w:val="00155855"/>
    <w:rsid w:val="0015591D"/>
    <w:rsid w:val="00157193"/>
    <w:rsid w:val="00157B33"/>
    <w:rsid w:val="00157B7B"/>
    <w:rsid w:val="001600FC"/>
    <w:rsid w:val="00162BB7"/>
    <w:rsid w:val="001648ED"/>
    <w:rsid w:val="00165CB8"/>
    <w:rsid w:val="00165FFD"/>
    <w:rsid w:val="0016724E"/>
    <w:rsid w:val="00167E61"/>
    <w:rsid w:val="0017185B"/>
    <w:rsid w:val="00171AE9"/>
    <w:rsid w:val="00172412"/>
    <w:rsid w:val="00173995"/>
    <w:rsid w:val="00173C3C"/>
    <w:rsid w:val="00174063"/>
    <w:rsid w:val="001746BD"/>
    <w:rsid w:val="00174E07"/>
    <w:rsid w:val="00174E45"/>
    <w:rsid w:val="001757AD"/>
    <w:rsid w:val="00176CCF"/>
    <w:rsid w:val="00176F10"/>
    <w:rsid w:val="001806D1"/>
    <w:rsid w:val="00180DF6"/>
    <w:rsid w:val="001816BC"/>
    <w:rsid w:val="001823A5"/>
    <w:rsid w:val="00182F5E"/>
    <w:rsid w:val="00183425"/>
    <w:rsid w:val="00184499"/>
    <w:rsid w:val="00184784"/>
    <w:rsid w:val="00184C31"/>
    <w:rsid w:val="00184D1A"/>
    <w:rsid w:val="001857A5"/>
    <w:rsid w:val="00186433"/>
    <w:rsid w:val="001903AD"/>
    <w:rsid w:val="00190C28"/>
    <w:rsid w:val="00190FB7"/>
    <w:rsid w:val="0019106B"/>
    <w:rsid w:val="001927DD"/>
    <w:rsid w:val="00192ACE"/>
    <w:rsid w:val="00192F02"/>
    <w:rsid w:val="00195B6E"/>
    <w:rsid w:val="00195C46"/>
    <w:rsid w:val="00196123"/>
    <w:rsid w:val="00196C09"/>
    <w:rsid w:val="00196FF5"/>
    <w:rsid w:val="00197150"/>
    <w:rsid w:val="0019761D"/>
    <w:rsid w:val="00197C52"/>
    <w:rsid w:val="00197FD2"/>
    <w:rsid w:val="001A0174"/>
    <w:rsid w:val="001A1164"/>
    <w:rsid w:val="001A1600"/>
    <w:rsid w:val="001A557B"/>
    <w:rsid w:val="001A78A8"/>
    <w:rsid w:val="001B0040"/>
    <w:rsid w:val="001B1194"/>
    <w:rsid w:val="001B1228"/>
    <w:rsid w:val="001B1585"/>
    <w:rsid w:val="001B1D61"/>
    <w:rsid w:val="001B21F7"/>
    <w:rsid w:val="001B538C"/>
    <w:rsid w:val="001B5893"/>
    <w:rsid w:val="001B5CE2"/>
    <w:rsid w:val="001B60D0"/>
    <w:rsid w:val="001B6C73"/>
    <w:rsid w:val="001C05A3"/>
    <w:rsid w:val="001C0AD2"/>
    <w:rsid w:val="001C2E15"/>
    <w:rsid w:val="001C3459"/>
    <w:rsid w:val="001C3CA5"/>
    <w:rsid w:val="001C56C1"/>
    <w:rsid w:val="001C66D3"/>
    <w:rsid w:val="001C680E"/>
    <w:rsid w:val="001C6C58"/>
    <w:rsid w:val="001C7B9F"/>
    <w:rsid w:val="001D02FE"/>
    <w:rsid w:val="001D0ABE"/>
    <w:rsid w:val="001D1302"/>
    <w:rsid w:val="001D3124"/>
    <w:rsid w:val="001D3D91"/>
    <w:rsid w:val="001D528B"/>
    <w:rsid w:val="001D562B"/>
    <w:rsid w:val="001D5A53"/>
    <w:rsid w:val="001D6184"/>
    <w:rsid w:val="001D7091"/>
    <w:rsid w:val="001D79A5"/>
    <w:rsid w:val="001E0C4D"/>
    <w:rsid w:val="001E0DA4"/>
    <w:rsid w:val="001E2447"/>
    <w:rsid w:val="001E3198"/>
    <w:rsid w:val="001E31D5"/>
    <w:rsid w:val="001E4940"/>
    <w:rsid w:val="001E6F9A"/>
    <w:rsid w:val="001E7174"/>
    <w:rsid w:val="001F0FA1"/>
    <w:rsid w:val="001F1B1C"/>
    <w:rsid w:val="001F2DC6"/>
    <w:rsid w:val="001F3CB8"/>
    <w:rsid w:val="001F3E13"/>
    <w:rsid w:val="001F4804"/>
    <w:rsid w:val="001F4C7C"/>
    <w:rsid w:val="001F4D04"/>
    <w:rsid w:val="001F4FCC"/>
    <w:rsid w:val="001F5A13"/>
    <w:rsid w:val="001F74FA"/>
    <w:rsid w:val="001F7AFA"/>
    <w:rsid w:val="00203151"/>
    <w:rsid w:val="00203398"/>
    <w:rsid w:val="002036C5"/>
    <w:rsid w:val="0020645F"/>
    <w:rsid w:val="00206608"/>
    <w:rsid w:val="0020670F"/>
    <w:rsid w:val="00206C4C"/>
    <w:rsid w:val="00207020"/>
    <w:rsid w:val="002121E4"/>
    <w:rsid w:val="002125A6"/>
    <w:rsid w:val="00213578"/>
    <w:rsid w:val="002147B0"/>
    <w:rsid w:val="00214977"/>
    <w:rsid w:val="002149CC"/>
    <w:rsid w:val="002163A4"/>
    <w:rsid w:val="002174CE"/>
    <w:rsid w:val="00217618"/>
    <w:rsid w:val="00217C73"/>
    <w:rsid w:val="00217D16"/>
    <w:rsid w:val="00217FF2"/>
    <w:rsid w:val="0022088E"/>
    <w:rsid w:val="0022132D"/>
    <w:rsid w:val="00221C2C"/>
    <w:rsid w:val="00222228"/>
    <w:rsid w:val="00224060"/>
    <w:rsid w:val="002240AA"/>
    <w:rsid w:val="00224EDA"/>
    <w:rsid w:val="00225489"/>
    <w:rsid w:val="0022549A"/>
    <w:rsid w:val="00226C66"/>
    <w:rsid w:val="00226CF7"/>
    <w:rsid w:val="00230259"/>
    <w:rsid w:val="00231693"/>
    <w:rsid w:val="00232D70"/>
    <w:rsid w:val="002337D4"/>
    <w:rsid w:val="00233D7A"/>
    <w:rsid w:val="00234649"/>
    <w:rsid w:val="00234F67"/>
    <w:rsid w:val="00235CB3"/>
    <w:rsid w:val="002364DF"/>
    <w:rsid w:val="00236C30"/>
    <w:rsid w:val="002370D7"/>
    <w:rsid w:val="00237D93"/>
    <w:rsid w:val="00237ECD"/>
    <w:rsid w:val="00240215"/>
    <w:rsid w:val="00240BAA"/>
    <w:rsid w:val="00241694"/>
    <w:rsid w:val="00241AB0"/>
    <w:rsid w:val="00243C2E"/>
    <w:rsid w:val="002447EE"/>
    <w:rsid w:val="00246F45"/>
    <w:rsid w:val="002476EF"/>
    <w:rsid w:val="002508BF"/>
    <w:rsid w:val="00250C0A"/>
    <w:rsid w:val="00251E40"/>
    <w:rsid w:val="00251F52"/>
    <w:rsid w:val="00252843"/>
    <w:rsid w:val="00254172"/>
    <w:rsid w:val="00254B4D"/>
    <w:rsid w:val="00254D76"/>
    <w:rsid w:val="00254E44"/>
    <w:rsid w:val="00255095"/>
    <w:rsid w:val="0025640D"/>
    <w:rsid w:val="00256855"/>
    <w:rsid w:val="0025688D"/>
    <w:rsid w:val="00256B08"/>
    <w:rsid w:val="002571FF"/>
    <w:rsid w:val="002572FF"/>
    <w:rsid w:val="002575B5"/>
    <w:rsid w:val="002600D9"/>
    <w:rsid w:val="00261016"/>
    <w:rsid w:val="00261687"/>
    <w:rsid w:val="00263153"/>
    <w:rsid w:val="0026329B"/>
    <w:rsid w:val="00263779"/>
    <w:rsid w:val="00263D79"/>
    <w:rsid w:val="002665C5"/>
    <w:rsid w:val="0026665C"/>
    <w:rsid w:val="00267B47"/>
    <w:rsid w:val="00267C17"/>
    <w:rsid w:val="00272133"/>
    <w:rsid w:val="0027240D"/>
    <w:rsid w:val="002731D0"/>
    <w:rsid w:val="002732F0"/>
    <w:rsid w:val="00273EF9"/>
    <w:rsid w:val="00276862"/>
    <w:rsid w:val="00276A71"/>
    <w:rsid w:val="00276A75"/>
    <w:rsid w:val="002802CC"/>
    <w:rsid w:val="00280F3E"/>
    <w:rsid w:val="00282452"/>
    <w:rsid w:val="00285FF4"/>
    <w:rsid w:val="002862B1"/>
    <w:rsid w:val="0028697C"/>
    <w:rsid w:val="00287102"/>
    <w:rsid w:val="0028797D"/>
    <w:rsid w:val="00291076"/>
    <w:rsid w:val="00291BDE"/>
    <w:rsid w:val="00291D18"/>
    <w:rsid w:val="00294164"/>
    <w:rsid w:val="00294BBC"/>
    <w:rsid w:val="0029609D"/>
    <w:rsid w:val="0029632C"/>
    <w:rsid w:val="00296CD6"/>
    <w:rsid w:val="00296F0B"/>
    <w:rsid w:val="002975EE"/>
    <w:rsid w:val="002A07CD"/>
    <w:rsid w:val="002A3DF1"/>
    <w:rsid w:val="002A46D5"/>
    <w:rsid w:val="002A4720"/>
    <w:rsid w:val="002A7235"/>
    <w:rsid w:val="002A76EE"/>
    <w:rsid w:val="002A7E55"/>
    <w:rsid w:val="002B153E"/>
    <w:rsid w:val="002B2285"/>
    <w:rsid w:val="002B402D"/>
    <w:rsid w:val="002B43B5"/>
    <w:rsid w:val="002B4EE7"/>
    <w:rsid w:val="002B50D9"/>
    <w:rsid w:val="002B72CC"/>
    <w:rsid w:val="002B76E2"/>
    <w:rsid w:val="002B7B2C"/>
    <w:rsid w:val="002B7B82"/>
    <w:rsid w:val="002B7FB8"/>
    <w:rsid w:val="002C0044"/>
    <w:rsid w:val="002C06A3"/>
    <w:rsid w:val="002C07D6"/>
    <w:rsid w:val="002C14D2"/>
    <w:rsid w:val="002C29DE"/>
    <w:rsid w:val="002C72C6"/>
    <w:rsid w:val="002C7412"/>
    <w:rsid w:val="002D0444"/>
    <w:rsid w:val="002D08AB"/>
    <w:rsid w:val="002D0D4B"/>
    <w:rsid w:val="002D10CA"/>
    <w:rsid w:val="002D149D"/>
    <w:rsid w:val="002D27B6"/>
    <w:rsid w:val="002D366B"/>
    <w:rsid w:val="002D4B15"/>
    <w:rsid w:val="002D4B50"/>
    <w:rsid w:val="002D5463"/>
    <w:rsid w:val="002D7AE6"/>
    <w:rsid w:val="002E0448"/>
    <w:rsid w:val="002E1B30"/>
    <w:rsid w:val="002E336A"/>
    <w:rsid w:val="002E3607"/>
    <w:rsid w:val="002E4B6D"/>
    <w:rsid w:val="002E57ED"/>
    <w:rsid w:val="002E68AB"/>
    <w:rsid w:val="002E7719"/>
    <w:rsid w:val="002E7DEA"/>
    <w:rsid w:val="002F0416"/>
    <w:rsid w:val="002F0CEB"/>
    <w:rsid w:val="002F0FDA"/>
    <w:rsid w:val="002F180F"/>
    <w:rsid w:val="002F2200"/>
    <w:rsid w:val="002F2891"/>
    <w:rsid w:val="002F3EB9"/>
    <w:rsid w:val="002F4952"/>
    <w:rsid w:val="002F4E36"/>
    <w:rsid w:val="002F52D2"/>
    <w:rsid w:val="002F54F3"/>
    <w:rsid w:val="002F587E"/>
    <w:rsid w:val="002F69BF"/>
    <w:rsid w:val="002F766F"/>
    <w:rsid w:val="002F77D4"/>
    <w:rsid w:val="002F7BE5"/>
    <w:rsid w:val="0030072B"/>
    <w:rsid w:val="00300BE6"/>
    <w:rsid w:val="00301736"/>
    <w:rsid w:val="00301F65"/>
    <w:rsid w:val="0030550C"/>
    <w:rsid w:val="00305E90"/>
    <w:rsid w:val="003071B3"/>
    <w:rsid w:val="003074E1"/>
    <w:rsid w:val="003104F2"/>
    <w:rsid w:val="00310767"/>
    <w:rsid w:val="00310D1F"/>
    <w:rsid w:val="0031140F"/>
    <w:rsid w:val="00311A46"/>
    <w:rsid w:val="00312745"/>
    <w:rsid w:val="00312FB3"/>
    <w:rsid w:val="00313D48"/>
    <w:rsid w:val="00314A3E"/>
    <w:rsid w:val="003167A3"/>
    <w:rsid w:val="00316D35"/>
    <w:rsid w:val="003170C5"/>
    <w:rsid w:val="003179DC"/>
    <w:rsid w:val="00317F9E"/>
    <w:rsid w:val="0032093F"/>
    <w:rsid w:val="00320AE9"/>
    <w:rsid w:val="003235ED"/>
    <w:rsid w:val="003240AD"/>
    <w:rsid w:val="003249BD"/>
    <w:rsid w:val="00326575"/>
    <w:rsid w:val="0032692F"/>
    <w:rsid w:val="003270A0"/>
    <w:rsid w:val="0032716B"/>
    <w:rsid w:val="00327D64"/>
    <w:rsid w:val="00327D8E"/>
    <w:rsid w:val="00327F10"/>
    <w:rsid w:val="00327FD4"/>
    <w:rsid w:val="0033006B"/>
    <w:rsid w:val="00330BD7"/>
    <w:rsid w:val="00330CFB"/>
    <w:rsid w:val="0033188B"/>
    <w:rsid w:val="003337D3"/>
    <w:rsid w:val="00333BD2"/>
    <w:rsid w:val="0033442B"/>
    <w:rsid w:val="003345C2"/>
    <w:rsid w:val="00334E58"/>
    <w:rsid w:val="00334FBD"/>
    <w:rsid w:val="00335E8C"/>
    <w:rsid w:val="00336016"/>
    <w:rsid w:val="0033694B"/>
    <w:rsid w:val="0033719A"/>
    <w:rsid w:val="00337EEE"/>
    <w:rsid w:val="00340743"/>
    <w:rsid w:val="00341EEE"/>
    <w:rsid w:val="00341FDA"/>
    <w:rsid w:val="00343BCA"/>
    <w:rsid w:val="00344551"/>
    <w:rsid w:val="00345AC7"/>
    <w:rsid w:val="00346258"/>
    <w:rsid w:val="00350155"/>
    <w:rsid w:val="00351521"/>
    <w:rsid w:val="00351901"/>
    <w:rsid w:val="003524A3"/>
    <w:rsid w:val="00353273"/>
    <w:rsid w:val="0035412F"/>
    <w:rsid w:val="003542C9"/>
    <w:rsid w:val="003546A7"/>
    <w:rsid w:val="003550A4"/>
    <w:rsid w:val="00356246"/>
    <w:rsid w:val="0035668B"/>
    <w:rsid w:val="003566B9"/>
    <w:rsid w:val="003571C0"/>
    <w:rsid w:val="00357AD3"/>
    <w:rsid w:val="0036037A"/>
    <w:rsid w:val="00360E2C"/>
    <w:rsid w:val="0036259A"/>
    <w:rsid w:val="0036288C"/>
    <w:rsid w:val="0036387E"/>
    <w:rsid w:val="0036430D"/>
    <w:rsid w:val="00364B7A"/>
    <w:rsid w:val="003655AE"/>
    <w:rsid w:val="00365A93"/>
    <w:rsid w:val="00365E8A"/>
    <w:rsid w:val="00365E8D"/>
    <w:rsid w:val="00366584"/>
    <w:rsid w:val="00366F43"/>
    <w:rsid w:val="00371645"/>
    <w:rsid w:val="00372DC3"/>
    <w:rsid w:val="00373819"/>
    <w:rsid w:val="00373AEF"/>
    <w:rsid w:val="003746A8"/>
    <w:rsid w:val="00374CCD"/>
    <w:rsid w:val="00374F6A"/>
    <w:rsid w:val="00375D17"/>
    <w:rsid w:val="0038017D"/>
    <w:rsid w:val="0038167D"/>
    <w:rsid w:val="003821B9"/>
    <w:rsid w:val="00382D12"/>
    <w:rsid w:val="00382D8C"/>
    <w:rsid w:val="00383715"/>
    <w:rsid w:val="00383ACE"/>
    <w:rsid w:val="00383FEB"/>
    <w:rsid w:val="00384262"/>
    <w:rsid w:val="003846AE"/>
    <w:rsid w:val="0038551D"/>
    <w:rsid w:val="00385F95"/>
    <w:rsid w:val="00386CAC"/>
    <w:rsid w:val="0038740A"/>
    <w:rsid w:val="00387C62"/>
    <w:rsid w:val="003914BE"/>
    <w:rsid w:val="003921AE"/>
    <w:rsid w:val="003927B7"/>
    <w:rsid w:val="003929A4"/>
    <w:rsid w:val="0039335F"/>
    <w:rsid w:val="0039386B"/>
    <w:rsid w:val="003938C8"/>
    <w:rsid w:val="00393A39"/>
    <w:rsid w:val="00393BFD"/>
    <w:rsid w:val="00395190"/>
    <w:rsid w:val="00395300"/>
    <w:rsid w:val="0039623B"/>
    <w:rsid w:val="00397DE4"/>
    <w:rsid w:val="003A1373"/>
    <w:rsid w:val="003A13A2"/>
    <w:rsid w:val="003A282E"/>
    <w:rsid w:val="003A448A"/>
    <w:rsid w:val="003A526F"/>
    <w:rsid w:val="003A536A"/>
    <w:rsid w:val="003A59A7"/>
    <w:rsid w:val="003A7F78"/>
    <w:rsid w:val="003B0331"/>
    <w:rsid w:val="003B04F9"/>
    <w:rsid w:val="003B26BF"/>
    <w:rsid w:val="003B2CDF"/>
    <w:rsid w:val="003B3A44"/>
    <w:rsid w:val="003B5F3A"/>
    <w:rsid w:val="003B6872"/>
    <w:rsid w:val="003B7358"/>
    <w:rsid w:val="003B73EB"/>
    <w:rsid w:val="003B788E"/>
    <w:rsid w:val="003C05A1"/>
    <w:rsid w:val="003C0913"/>
    <w:rsid w:val="003C092C"/>
    <w:rsid w:val="003C1C8C"/>
    <w:rsid w:val="003C25BD"/>
    <w:rsid w:val="003C28C1"/>
    <w:rsid w:val="003C2DBD"/>
    <w:rsid w:val="003C2EAB"/>
    <w:rsid w:val="003C3056"/>
    <w:rsid w:val="003C30A5"/>
    <w:rsid w:val="003C3D41"/>
    <w:rsid w:val="003C3F40"/>
    <w:rsid w:val="003C4005"/>
    <w:rsid w:val="003C4553"/>
    <w:rsid w:val="003C48EF"/>
    <w:rsid w:val="003C49E2"/>
    <w:rsid w:val="003C5E32"/>
    <w:rsid w:val="003C6114"/>
    <w:rsid w:val="003C6975"/>
    <w:rsid w:val="003C77D8"/>
    <w:rsid w:val="003D0A7B"/>
    <w:rsid w:val="003D269E"/>
    <w:rsid w:val="003D31A3"/>
    <w:rsid w:val="003D498D"/>
    <w:rsid w:val="003D4F78"/>
    <w:rsid w:val="003D5547"/>
    <w:rsid w:val="003D5DED"/>
    <w:rsid w:val="003E0701"/>
    <w:rsid w:val="003E11EC"/>
    <w:rsid w:val="003E3C33"/>
    <w:rsid w:val="003E563A"/>
    <w:rsid w:val="003E6F57"/>
    <w:rsid w:val="003E6F87"/>
    <w:rsid w:val="003E718C"/>
    <w:rsid w:val="003E726F"/>
    <w:rsid w:val="003F3362"/>
    <w:rsid w:val="003F4C8B"/>
    <w:rsid w:val="003F685C"/>
    <w:rsid w:val="00400CE4"/>
    <w:rsid w:val="00401B42"/>
    <w:rsid w:val="00403D57"/>
    <w:rsid w:val="00405C92"/>
    <w:rsid w:val="00405DB4"/>
    <w:rsid w:val="00407B2D"/>
    <w:rsid w:val="004125F1"/>
    <w:rsid w:val="00412B01"/>
    <w:rsid w:val="00413D2F"/>
    <w:rsid w:val="00413D60"/>
    <w:rsid w:val="00415190"/>
    <w:rsid w:val="00415C46"/>
    <w:rsid w:val="0041650F"/>
    <w:rsid w:val="00416809"/>
    <w:rsid w:val="00416F66"/>
    <w:rsid w:val="004173DD"/>
    <w:rsid w:val="00420AA2"/>
    <w:rsid w:val="00420EFD"/>
    <w:rsid w:val="00420F21"/>
    <w:rsid w:val="0042221A"/>
    <w:rsid w:val="00422847"/>
    <w:rsid w:val="004232CA"/>
    <w:rsid w:val="0042429A"/>
    <w:rsid w:val="004248AE"/>
    <w:rsid w:val="00426094"/>
    <w:rsid w:val="00427BBB"/>
    <w:rsid w:val="00427C92"/>
    <w:rsid w:val="00430AFE"/>
    <w:rsid w:val="00430E04"/>
    <w:rsid w:val="00434EE6"/>
    <w:rsid w:val="00437379"/>
    <w:rsid w:val="00437EE8"/>
    <w:rsid w:val="00440874"/>
    <w:rsid w:val="00440EFE"/>
    <w:rsid w:val="00441335"/>
    <w:rsid w:val="00441506"/>
    <w:rsid w:val="00441BF6"/>
    <w:rsid w:val="004420C8"/>
    <w:rsid w:val="004424A3"/>
    <w:rsid w:val="00442E8B"/>
    <w:rsid w:val="00443478"/>
    <w:rsid w:val="004445D8"/>
    <w:rsid w:val="004449E3"/>
    <w:rsid w:val="00444A22"/>
    <w:rsid w:val="00445195"/>
    <w:rsid w:val="004457DB"/>
    <w:rsid w:val="004514C3"/>
    <w:rsid w:val="00451B14"/>
    <w:rsid w:val="00451DF6"/>
    <w:rsid w:val="004528FF"/>
    <w:rsid w:val="00452A1D"/>
    <w:rsid w:val="00452AA8"/>
    <w:rsid w:val="0045374E"/>
    <w:rsid w:val="00453FD1"/>
    <w:rsid w:val="004541CE"/>
    <w:rsid w:val="00454373"/>
    <w:rsid w:val="0045476E"/>
    <w:rsid w:val="0045487A"/>
    <w:rsid w:val="00455199"/>
    <w:rsid w:val="004571BD"/>
    <w:rsid w:val="00461066"/>
    <w:rsid w:val="00462388"/>
    <w:rsid w:val="00462AC2"/>
    <w:rsid w:val="00464507"/>
    <w:rsid w:val="00464812"/>
    <w:rsid w:val="00464D72"/>
    <w:rsid w:val="00465220"/>
    <w:rsid w:val="00466310"/>
    <w:rsid w:val="004666D6"/>
    <w:rsid w:val="0046698A"/>
    <w:rsid w:val="00467746"/>
    <w:rsid w:val="0047080A"/>
    <w:rsid w:val="004712B5"/>
    <w:rsid w:val="00472BB0"/>
    <w:rsid w:val="00473DEB"/>
    <w:rsid w:val="00474690"/>
    <w:rsid w:val="004756B6"/>
    <w:rsid w:val="004759D6"/>
    <w:rsid w:val="004759EC"/>
    <w:rsid w:val="00475D81"/>
    <w:rsid w:val="0047709B"/>
    <w:rsid w:val="004771BB"/>
    <w:rsid w:val="00482A6E"/>
    <w:rsid w:val="00484884"/>
    <w:rsid w:val="00484BF5"/>
    <w:rsid w:val="004853EA"/>
    <w:rsid w:val="00485B48"/>
    <w:rsid w:val="00487E89"/>
    <w:rsid w:val="00490762"/>
    <w:rsid w:val="004907C1"/>
    <w:rsid w:val="00490F30"/>
    <w:rsid w:val="004910C4"/>
    <w:rsid w:val="00492EF8"/>
    <w:rsid w:val="00493AF8"/>
    <w:rsid w:val="00494F84"/>
    <w:rsid w:val="00496631"/>
    <w:rsid w:val="00496DEB"/>
    <w:rsid w:val="004A00F4"/>
    <w:rsid w:val="004A07E3"/>
    <w:rsid w:val="004A1906"/>
    <w:rsid w:val="004A2CA6"/>
    <w:rsid w:val="004A3395"/>
    <w:rsid w:val="004A3FA2"/>
    <w:rsid w:val="004A4ADA"/>
    <w:rsid w:val="004A56D9"/>
    <w:rsid w:val="004A6163"/>
    <w:rsid w:val="004A64D1"/>
    <w:rsid w:val="004A7253"/>
    <w:rsid w:val="004A7EA0"/>
    <w:rsid w:val="004B023D"/>
    <w:rsid w:val="004B054F"/>
    <w:rsid w:val="004B0F9E"/>
    <w:rsid w:val="004B19F8"/>
    <w:rsid w:val="004B1CAF"/>
    <w:rsid w:val="004B2BD5"/>
    <w:rsid w:val="004B31C2"/>
    <w:rsid w:val="004B4832"/>
    <w:rsid w:val="004B4A12"/>
    <w:rsid w:val="004B504A"/>
    <w:rsid w:val="004B5BB4"/>
    <w:rsid w:val="004B635C"/>
    <w:rsid w:val="004B6A25"/>
    <w:rsid w:val="004B7B64"/>
    <w:rsid w:val="004C0550"/>
    <w:rsid w:val="004C2528"/>
    <w:rsid w:val="004C2D30"/>
    <w:rsid w:val="004C327C"/>
    <w:rsid w:val="004C3523"/>
    <w:rsid w:val="004C4785"/>
    <w:rsid w:val="004C55F4"/>
    <w:rsid w:val="004C6492"/>
    <w:rsid w:val="004C6642"/>
    <w:rsid w:val="004C6D50"/>
    <w:rsid w:val="004C74DD"/>
    <w:rsid w:val="004C7C9D"/>
    <w:rsid w:val="004D1379"/>
    <w:rsid w:val="004D15FF"/>
    <w:rsid w:val="004D2A7A"/>
    <w:rsid w:val="004D33AE"/>
    <w:rsid w:val="004D3784"/>
    <w:rsid w:val="004D3828"/>
    <w:rsid w:val="004D38F4"/>
    <w:rsid w:val="004D44EC"/>
    <w:rsid w:val="004D5E5C"/>
    <w:rsid w:val="004D7D7D"/>
    <w:rsid w:val="004E0428"/>
    <w:rsid w:val="004E429E"/>
    <w:rsid w:val="004E6551"/>
    <w:rsid w:val="004E687F"/>
    <w:rsid w:val="004E694B"/>
    <w:rsid w:val="004F2673"/>
    <w:rsid w:val="004F27CC"/>
    <w:rsid w:val="004F4167"/>
    <w:rsid w:val="004F45F1"/>
    <w:rsid w:val="004F461B"/>
    <w:rsid w:val="004F5297"/>
    <w:rsid w:val="004F563F"/>
    <w:rsid w:val="004F5931"/>
    <w:rsid w:val="004F5AF5"/>
    <w:rsid w:val="004F5C44"/>
    <w:rsid w:val="004F698B"/>
    <w:rsid w:val="004F6B76"/>
    <w:rsid w:val="004F728C"/>
    <w:rsid w:val="004F7868"/>
    <w:rsid w:val="004F797A"/>
    <w:rsid w:val="0050136B"/>
    <w:rsid w:val="00501430"/>
    <w:rsid w:val="005014A2"/>
    <w:rsid w:val="00502869"/>
    <w:rsid w:val="00502956"/>
    <w:rsid w:val="00502F75"/>
    <w:rsid w:val="005031A5"/>
    <w:rsid w:val="00504588"/>
    <w:rsid w:val="00504C18"/>
    <w:rsid w:val="00504D41"/>
    <w:rsid w:val="00505510"/>
    <w:rsid w:val="0050599C"/>
    <w:rsid w:val="005069D7"/>
    <w:rsid w:val="00506B0A"/>
    <w:rsid w:val="00507A95"/>
    <w:rsid w:val="00510807"/>
    <w:rsid w:val="005119B3"/>
    <w:rsid w:val="005123C9"/>
    <w:rsid w:val="005123EF"/>
    <w:rsid w:val="00513374"/>
    <w:rsid w:val="00513524"/>
    <w:rsid w:val="005140CF"/>
    <w:rsid w:val="005160F1"/>
    <w:rsid w:val="00516182"/>
    <w:rsid w:val="005163DF"/>
    <w:rsid w:val="00516D4C"/>
    <w:rsid w:val="005173BD"/>
    <w:rsid w:val="00517ABC"/>
    <w:rsid w:val="00520C4C"/>
    <w:rsid w:val="00520F8E"/>
    <w:rsid w:val="005211F4"/>
    <w:rsid w:val="0052227D"/>
    <w:rsid w:val="00522496"/>
    <w:rsid w:val="00522FBE"/>
    <w:rsid w:val="00523272"/>
    <w:rsid w:val="0052329D"/>
    <w:rsid w:val="005252B6"/>
    <w:rsid w:val="005255CE"/>
    <w:rsid w:val="00525C2D"/>
    <w:rsid w:val="00526BC3"/>
    <w:rsid w:val="005278C6"/>
    <w:rsid w:val="005302CC"/>
    <w:rsid w:val="0053050B"/>
    <w:rsid w:val="00530A53"/>
    <w:rsid w:val="00530CD7"/>
    <w:rsid w:val="00530DE1"/>
    <w:rsid w:val="005317F3"/>
    <w:rsid w:val="00531A0B"/>
    <w:rsid w:val="00531BCD"/>
    <w:rsid w:val="00532486"/>
    <w:rsid w:val="005343BF"/>
    <w:rsid w:val="00534A20"/>
    <w:rsid w:val="00534C2C"/>
    <w:rsid w:val="00535E14"/>
    <w:rsid w:val="00535E8D"/>
    <w:rsid w:val="00536596"/>
    <w:rsid w:val="00536E86"/>
    <w:rsid w:val="0053758D"/>
    <w:rsid w:val="00537709"/>
    <w:rsid w:val="00537C9F"/>
    <w:rsid w:val="00541077"/>
    <w:rsid w:val="005430FA"/>
    <w:rsid w:val="00543C4A"/>
    <w:rsid w:val="00543CA0"/>
    <w:rsid w:val="00543DEB"/>
    <w:rsid w:val="00544644"/>
    <w:rsid w:val="005449EB"/>
    <w:rsid w:val="005462C2"/>
    <w:rsid w:val="005477A9"/>
    <w:rsid w:val="00550248"/>
    <w:rsid w:val="00550D98"/>
    <w:rsid w:val="00551684"/>
    <w:rsid w:val="0055240C"/>
    <w:rsid w:val="00552742"/>
    <w:rsid w:val="00552D2D"/>
    <w:rsid w:val="00553802"/>
    <w:rsid w:val="00553A8F"/>
    <w:rsid w:val="0055633B"/>
    <w:rsid w:val="005563F0"/>
    <w:rsid w:val="00556849"/>
    <w:rsid w:val="00556949"/>
    <w:rsid w:val="00556E32"/>
    <w:rsid w:val="005579B2"/>
    <w:rsid w:val="00557C3D"/>
    <w:rsid w:val="00560BFD"/>
    <w:rsid w:val="00561576"/>
    <w:rsid w:val="005615E9"/>
    <w:rsid w:val="00562A75"/>
    <w:rsid w:val="00562C9E"/>
    <w:rsid w:val="00563D6F"/>
    <w:rsid w:val="00564F7D"/>
    <w:rsid w:val="005652A0"/>
    <w:rsid w:val="00566E17"/>
    <w:rsid w:val="00566E9C"/>
    <w:rsid w:val="00566F15"/>
    <w:rsid w:val="00567148"/>
    <w:rsid w:val="00567187"/>
    <w:rsid w:val="005674F3"/>
    <w:rsid w:val="005676A9"/>
    <w:rsid w:val="00567D5C"/>
    <w:rsid w:val="00570993"/>
    <w:rsid w:val="00571DB7"/>
    <w:rsid w:val="00572226"/>
    <w:rsid w:val="00572378"/>
    <w:rsid w:val="00575502"/>
    <w:rsid w:val="0057563B"/>
    <w:rsid w:val="0057622E"/>
    <w:rsid w:val="00577135"/>
    <w:rsid w:val="00580698"/>
    <w:rsid w:val="0058130E"/>
    <w:rsid w:val="00582A33"/>
    <w:rsid w:val="00583090"/>
    <w:rsid w:val="0058426E"/>
    <w:rsid w:val="00584497"/>
    <w:rsid w:val="00585854"/>
    <w:rsid w:val="00585F12"/>
    <w:rsid w:val="00586668"/>
    <w:rsid w:val="00586806"/>
    <w:rsid w:val="0058729C"/>
    <w:rsid w:val="00587E05"/>
    <w:rsid w:val="00587FB5"/>
    <w:rsid w:val="00590875"/>
    <w:rsid w:val="0059129E"/>
    <w:rsid w:val="005915FB"/>
    <w:rsid w:val="0059164C"/>
    <w:rsid w:val="00591E14"/>
    <w:rsid w:val="00592630"/>
    <w:rsid w:val="00593663"/>
    <w:rsid w:val="00593ADE"/>
    <w:rsid w:val="00593F3F"/>
    <w:rsid w:val="00596AA0"/>
    <w:rsid w:val="00596C21"/>
    <w:rsid w:val="005973D8"/>
    <w:rsid w:val="005A022F"/>
    <w:rsid w:val="005A0243"/>
    <w:rsid w:val="005A0401"/>
    <w:rsid w:val="005A0D4B"/>
    <w:rsid w:val="005A12B1"/>
    <w:rsid w:val="005A23AA"/>
    <w:rsid w:val="005A2DB9"/>
    <w:rsid w:val="005A48F2"/>
    <w:rsid w:val="005A495F"/>
    <w:rsid w:val="005A606E"/>
    <w:rsid w:val="005A6538"/>
    <w:rsid w:val="005A66DB"/>
    <w:rsid w:val="005A7179"/>
    <w:rsid w:val="005B01FF"/>
    <w:rsid w:val="005B04F9"/>
    <w:rsid w:val="005B122B"/>
    <w:rsid w:val="005B300A"/>
    <w:rsid w:val="005B33CD"/>
    <w:rsid w:val="005B3A0A"/>
    <w:rsid w:val="005B3ACF"/>
    <w:rsid w:val="005B4167"/>
    <w:rsid w:val="005B5870"/>
    <w:rsid w:val="005B591B"/>
    <w:rsid w:val="005B6B88"/>
    <w:rsid w:val="005B6F24"/>
    <w:rsid w:val="005C0401"/>
    <w:rsid w:val="005C0498"/>
    <w:rsid w:val="005C2903"/>
    <w:rsid w:val="005C331A"/>
    <w:rsid w:val="005C3A6C"/>
    <w:rsid w:val="005C3B7D"/>
    <w:rsid w:val="005C42E0"/>
    <w:rsid w:val="005C46BD"/>
    <w:rsid w:val="005C7BA9"/>
    <w:rsid w:val="005D022A"/>
    <w:rsid w:val="005D0E56"/>
    <w:rsid w:val="005D425B"/>
    <w:rsid w:val="005D44C9"/>
    <w:rsid w:val="005D4ECA"/>
    <w:rsid w:val="005D5248"/>
    <w:rsid w:val="005D5612"/>
    <w:rsid w:val="005D5CF2"/>
    <w:rsid w:val="005D7B26"/>
    <w:rsid w:val="005D7DA3"/>
    <w:rsid w:val="005E0886"/>
    <w:rsid w:val="005E0D6C"/>
    <w:rsid w:val="005E1EF2"/>
    <w:rsid w:val="005E3CEC"/>
    <w:rsid w:val="005E5072"/>
    <w:rsid w:val="005E5BF6"/>
    <w:rsid w:val="005E5FD1"/>
    <w:rsid w:val="005E651A"/>
    <w:rsid w:val="005E6F87"/>
    <w:rsid w:val="005E701C"/>
    <w:rsid w:val="005F073C"/>
    <w:rsid w:val="005F0E07"/>
    <w:rsid w:val="005F0EC0"/>
    <w:rsid w:val="005F1797"/>
    <w:rsid w:val="005F1A32"/>
    <w:rsid w:val="005F1EBF"/>
    <w:rsid w:val="005F1F84"/>
    <w:rsid w:val="005F2EFB"/>
    <w:rsid w:val="005F4770"/>
    <w:rsid w:val="005F4D43"/>
    <w:rsid w:val="005F5EC9"/>
    <w:rsid w:val="005F686F"/>
    <w:rsid w:val="005F7559"/>
    <w:rsid w:val="005F7650"/>
    <w:rsid w:val="005F7D6B"/>
    <w:rsid w:val="005F7E7D"/>
    <w:rsid w:val="006030BA"/>
    <w:rsid w:val="006037CC"/>
    <w:rsid w:val="006038CA"/>
    <w:rsid w:val="00603A32"/>
    <w:rsid w:val="00603BFD"/>
    <w:rsid w:val="00603DD7"/>
    <w:rsid w:val="00603EBB"/>
    <w:rsid w:val="00604162"/>
    <w:rsid w:val="00605503"/>
    <w:rsid w:val="00605BCD"/>
    <w:rsid w:val="00605C7B"/>
    <w:rsid w:val="006064EE"/>
    <w:rsid w:val="0060732A"/>
    <w:rsid w:val="00607445"/>
    <w:rsid w:val="006077B5"/>
    <w:rsid w:val="00607BFF"/>
    <w:rsid w:val="00607E70"/>
    <w:rsid w:val="00610BBE"/>
    <w:rsid w:val="006121AB"/>
    <w:rsid w:val="00613CB1"/>
    <w:rsid w:val="00613D13"/>
    <w:rsid w:val="0061412D"/>
    <w:rsid w:val="0061672F"/>
    <w:rsid w:val="006204A2"/>
    <w:rsid w:val="006210BA"/>
    <w:rsid w:val="006214AD"/>
    <w:rsid w:val="006219DC"/>
    <w:rsid w:val="00622134"/>
    <w:rsid w:val="006227BB"/>
    <w:rsid w:val="006235A2"/>
    <w:rsid w:val="006238ED"/>
    <w:rsid w:val="00623D68"/>
    <w:rsid w:val="006241F0"/>
    <w:rsid w:val="00624E6B"/>
    <w:rsid w:val="0062505C"/>
    <w:rsid w:val="006258E2"/>
    <w:rsid w:val="00625CCE"/>
    <w:rsid w:val="00625E45"/>
    <w:rsid w:val="00626137"/>
    <w:rsid w:val="006267F1"/>
    <w:rsid w:val="00626DF7"/>
    <w:rsid w:val="00626EA5"/>
    <w:rsid w:val="00627556"/>
    <w:rsid w:val="00627BBC"/>
    <w:rsid w:val="00627D2F"/>
    <w:rsid w:val="00627DA7"/>
    <w:rsid w:val="00630F40"/>
    <w:rsid w:val="00631F6E"/>
    <w:rsid w:val="006320D9"/>
    <w:rsid w:val="00632209"/>
    <w:rsid w:val="00633E65"/>
    <w:rsid w:val="0063420A"/>
    <w:rsid w:val="006344D8"/>
    <w:rsid w:val="0063485F"/>
    <w:rsid w:val="00635966"/>
    <w:rsid w:val="00637B3A"/>
    <w:rsid w:val="00637DE5"/>
    <w:rsid w:val="0064181E"/>
    <w:rsid w:val="00643DBD"/>
    <w:rsid w:val="006453DE"/>
    <w:rsid w:val="00646540"/>
    <w:rsid w:val="006466AD"/>
    <w:rsid w:val="00646C29"/>
    <w:rsid w:val="0065000F"/>
    <w:rsid w:val="006501CD"/>
    <w:rsid w:val="006507D4"/>
    <w:rsid w:val="0065173E"/>
    <w:rsid w:val="00651F29"/>
    <w:rsid w:val="00652125"/>
    <w:rsid w:val="00652C42"/>
    <w:rsid w:val="00654514"/>
    <w:rsid w:val="00654BBE"/>
    <w:rsid w:val="00655433"/>
    <w:rsid w:val="00656A5E"/>
    <w:rsid w:val="00656AF5"/>
    <w:rsid w:val="006571A7"/>
    <w:rsid w:val="00661242"/>
    <w:rsid w:val="0066230D"/>
    <w:rsid w:val="00663AE6"/>
    <w:rsid w:val="00663E21"/>
    <w:rsid w:val="00663EAC"/>
    <w:rsid w:val="0066442D"/>
    <w:rsid w:val="00664EDD"/>
    <w:rsid w:val="0066514F"/>
    <w:rsid w:val="0066710A"/>
    <w:rsid w:val="00667867"/>
    <w:rsid w:val="00667D11"/>
    <w:rsid w:val="006707F8"/>
    <w:rsid w:val="006708D2"/>
    <w:rsid w:val="006723EB"/>
    <w:rsid w:val="00672445"/>
    <w:rsid w:val="006727F0"/>
    <w:rsid w:val="00672B0C"/>
    <w:rsid w:val="00672F81"/>
    <w:rsid w:val="0067500C"/>
    <w:rsid w:val="00675C98"/>
    <w:rsid w:val="00680423"/>
    <w:rsid w:val="006817B3"/>
    <w:rsid w:val="00682818"/>
    <w:rsid w:val="00682AE4"/>
    <w:rsid w:val="0068301F"/>
    <w:rsid w:val="0068522E"/>
    <w:rsid w:val="00685585"/>
    <w:rsid w:val="006868C2"/>
    <w:rsid w:val="00687D51"/>
    <w:rsid w:val="006912F0"/>
    <w:rsid w:val="00691C0C"/>
    <w:rsid w:val="006933C1"/>
    <w:rsid w:val="0069393F"/>
    <w:rsid w:val="006943B6"/>
    <w:rsid w:val="00694EED"/>
    <w:rsid w:val="00694EF0"/>
    <w:rsid w:val="0069509D"/>
    <w:rsid w:val="0069537D"/>
    <w:rsid w:val="00695B9A"/>
    <w:rsid w:val="00696540"/>
    <w:rsid w:val="006A0A3B"/>
    <w:rsid w:val="006A2743"/>
    <w:rsid w:val="006A2899"/>
    <w:rsid w:val="006A29D0"/>
    <w:rsid w:val="006A3198"/>
    <w:rsid w:val="006A4D22"/>
    <w:rsid w:val="006A4F37"/>
    <w:rsid w:val="006A7530"/>
    <w:rsid w:val="006A7A57"/>
    <w:rsid w:val="006B0098"/>
    <w:rsid w:val="006B0A1B"/>
    <w:rsid w:val="006B0BD4"/>
    <w:rsid w:val="006B2B90"/>
    <w:rsid w:val="006B415A"/>
    <w:rsid w:val="006B4977"/>
    <w:rsid w:val="006B49E5"/>
    <w:rsid w:val="006B58A8"/>
    <w:rsid w:val="006B6040"/>
    <w:rsid w:val="006B6489"/>
    <w:rsid w:val="006B660D"/>
    <w:rsid w:val="006B7664"/>
    <w:rsid w:val="006B76AB"/>
    <w:rsid w:val="006B7B3D"/>
    <w:rsid w:val="006B7E79"/>
    <w:rsid w:val="006C05CF"/>
    <w:rsid w:val="006C21E0"/>
    <w:rsid w:val="006C2FBE"/>
    <w:rsid w:val="006C3182"/>
    <w:rsid w:val="006C384E"/>
    <w:rsid w:val="006C3FD6"/>
    <w:rsid w:val="006C5212"/>
    <w:rsid w:val="006C541F"/>
    <w:rsid w:val="006C598E"/>
    <w:rsid w:val="006C6D81"/>
    <w:rsid w:val="006C7850"/>
    <w:rsid w:val="006D03DB"/>
    <w:rsid w:val="006D201F"/>
    <w:rsid w:val="006D364C"/>
    <w:rsid w:val="006D3B99"/>
    <w:rsid w:val="006D40B3"/>
    <w:rsid w:val="006D477E"/>
    <w:rsid w:val="006D5229"/>
    <w:rsid w:val="006D688C"/>
    <w:rsid w:val="006D6C4D"/>
    <w:rsid w:val="006D6E29"/>
    <w:rsid w:val="006D6F6C"/>
    <w:rsid w:val="006D714F"/>
    <w:rsid w:val="006D7D4B"/>
    <w:rsid w:val="006E0961"/>
    <w:rsid w:val="006E164C"/>
    <w:rsid w:val="006E3B9F"/>
    <w:rsid w:val="006E475A"/>
    <w:rsid w:val="006E4C50"/>
    <w:rsid w:val="006E56A3"/>
    <w:rsid w:val="006E5B39"/>
    <w:rsid w:val="006E6E79"/>
    <w:rsid w:val="006E7B3B"/>
    <w:rsid w:val="006F0490"/>
    <w:rsid w:val="006F18B8"/>
    <w:rsid w:val="006F1F13"/>
    <w:rsid w:val="006F2C5A"/>
    <w:rsid w:val="006F3801"/>
    <w:rsid w:val="006F3A43"/>
    <w:rsid w:val="006F4020"/>
    <w:rsid w:val="006F4300"/>
    <w:rsid w:val="006F447A"/>
    <w:rsid w:val="006F506B"/>
    <w:rsid w:val="006F6F6D"/>
    <w:rsid w:val="006F7231"/>
    <w:rsid w:val="006F7A53"/>
    <w:rsid w:val="007001B3"/>
    <w:rsid w:val="0070201F"/>
    <w:rsid w:val="00705117"/>
    <w:rsid w:val="007059AC"/>
    <w:rsid w:val="00706109"/>
    <w:rsid w:val="00707251"/>
    <w:rsid w:val="00707360"/>
    <w:rsid w:val="00710062"/>
    <w:rsid w:val="00710956"/>
    <w:rsid w:val="00711586"/>
    <w:rsid w:val="00711EC7"/>
    <w:rsid w:val="00712425"/>
    <w:rsid w:val="00712C1A"/>
    <w:rsid w:val="007133AE"/>
    <w:rsid w:val="007147D5"/>
    <w:rsid w:val="00714E7D"/>
    <w:rsid w:val="00715803"/>
    <w:rsid w:val="00715A65"/>
    <w:rsid w:val="007163DB"/>
    <w:rsid w:val="00720A0E"/>
    <w:rsid w:val="007238FB"/>
    <w:rsid w:val="00723BF3"/>
    <w:rsid w:val="00723DC0"/>
    <w:rsid w:val="007246F8"/>
    <w:rsid w:val="00724941"/>
    <w:rsid w:val="00725B02"/>
    <w:rsid w:val="00726D71"/>
    <w:rsid w:val="00727473"/>
    <w:rsid w:val="007305FF"/>
    <w:rsid w:val="00732C61"/>
    <w:rsid w:val="00733386"/>
    <w:rsid w:val="007341AF"/>
    <w:rsid w:val="00734F2B"/>
    <w:rsid w:val="007357B7"/>
    <w:rsid w:val="0073593F"/>
    <w:rsid w:val="00737809"/>
    <w:rsid w:val="00737924"/>
    <w:rsid w:val="007417D6"/>
    <w:rsid w:val="007421F9"/>
    <w:rsid w:val="00742AD8"/>
    <w:rsid w:val="007436F6"/>
    <w:rsid w:val="007441A5"/>
    <w:rsid w:val="007448D0"/>
    <w:rsid w:val="00744931"/>
    <w:rsid w:val="00744EA5"/>
    <w:rsid w:val="007451E3"/>
    <w:rsid w:val="007460CE"/>
    <w:rsid w:val="00746ECF"/>
    <w:rsid w:val="00750EEA"/>
    <w:rsid w:val="007516C5"/>
    <w:rsid w:val="00751C31"/>
    <w:rsid w:val="0075271C"/>
    <w:rsid w:val="0075288C"/>
    <w:rsid w:val="00753952"/>
    <w:rsid w:val="007551FD"/>
    <w:rsid w:val="00756545"/>
    <w:rsid w:val="00757356"/>
    <w:rsid w:val="00760240"/>
    <w:rsid w:val="00760248"/>
    <w:rsid w:val="00760251"/>
    <w:rsid w:val="00760A19"/>
    <w:rsid w:val="00760DE2"/>
    <w:rsid w:val="00760FE9"/>
    <w:rsid w:val="007631C1"/>
    <w:rsid w:val="007636A5"/>
    <w:rsid w:val="00763992"/>
    <w:rsid w:val="007641BC"/>
    <w:rsid w:val="00764DCB"/>
    <w:rsid w:val="00765F54"/>
    <w:rsid w:val="00766983"/>
    <w:rsid w:val="00770092"/>
    <w:rsid w:val="0077041A"/>
    <w:rsid w:val="0077183F"/>
    <w:rsid w:val="00772681"/>
    <w:rsid w:val="00773302"/>
    <w:rsid w:val="007757D3"/>
    <w:rsid w:val="00777340"/>
    <w:rsid w:val="00777753"/>
    <w:rsid w:val="00777987"/>
    <w:rsid w:val="0078013C"/>
    <w:rsid w:val="0078053A"/>
    <w:rsid w:val="007809F9"/>
    <w:rsid w:val="00780AE2"/>
    <w:rsid w:val="00781376"/>
    <w:rsid w:val="00781FFE"/>
    <w:rsid w:val="00783453"/>
    <w:rsid w:val="00783728"/>
    <w:rsid w:val="00783F29"/>
    <w:rsid w:val="0078442C"/>
    <w:rsid w:val="007845C7"/>
    <w:rsid w:val="00785553"/>
    <w:rsid w:val="007857AF"/>
    <w:rsid w:val="00786A78"/>
    <w:rsid w:val="007903D9"/>
    <w:rsid w:val="007907D1"/>
    <w:rsid w:val="00792BF4"/>
    <w:rsid w:val="00792F63"/>
    <w:rsid w:val="007938E9"/>
    <w:rsid w:val="00793A76"/>
    <w:rsid w:val="00794236"/>
    <w:rsid w:val="00796BC7"/>
    <w:rsid w:val="0079754F"/>
    <w:rsid w:val="007A11BD"/>
    <w:rsid w:val="007A5AD1"/>
    <w:rsid w:val="007B143D"/>
    <w:rsid w:val="007B1567"/>
    <w:rsid w:val="007B3762"/>
    <w:rsid w:val="007B5672"/>
    <w:rsid w:val="007B593B"/>
    <w:rsid w:val="007B5F9E"/>
    <w:rsid w:val="007B6195"/>
    <w:rsid w:val="007B69E0"/>
    <w:rsid w:val="007B7C7E"/>
    <w:rsid w:val="007C0391"/>
    <w:rsid w:val="007C0A5C"/>
    <w:rsid w:val="007C0FCD"/>
    <w:rsid w:val="007C15FA"/>
    <w:rsid w:val="007C17F2"/>
    <w:rsid w:val="007C1CAA"/>
    <w:rsid w:val="007C2A29"/>
    <w:rsid w:val="007C2A77"/>
    <w:rsid w:val="007C30B5"/>
    <w:rsid w:val="007C3DD1"/>
    <w:rsid w:val="007C3EB6"/>
    <w:rsid w:val="007C63D5"/>
    <w:rsid w:val="007C6801"/>
    <w:rsid w:val="007C6A6F"/>
    <w:rsid w:val="007C6C8E"/>
    <w:rsid w:val="007D016A"/>
    <w:rsid w:val="007D04E7"/>
    <w:rsid w:val="007D0ED6"/>
    <w:rsid w:val="007D156C"/>
    <w:rsid w:val="007D18FA"/>
    <w:rsid w:val="007D1CBF"/>
    <w:rsid w:val="007D1D11"/>
    <w:rsid w:val="007D45A5"/>
    <w:rsid w:val="007D47B6"/>
    <w:rsid w:val="007D4D89"/>
    <w:rsid w:val="007D4E57"/>
    <w:rsid w:val="007D4ED5"/>
    <w:rsid w:val="007D5257"/>
    <w:rsid w:val="007D52E0"/>
    <w:rsid w:val="007D53BB"/>
    <w:rsid w:val="007D665D"/>
    <w:rsid w:val="007E0064"/>
    <w:rsid w:val="007E0F9B"/>
    <w:rsid w:val="007E1B4B"/>
    <w:rsid w:val="007E273F"/>
    <w:rsid w:val="007E2BA2"/>
    <w:rsid w:val="007E3376"/>
    <w:rsid w:val="007E428D"/>
    <w:rsid w:val="007E4634"/>
    <w:rsid w:val="007E4698"/>
    <w:rsid w:val="007E4B1A"/>
    <w:rsid w:val="007E587A"/>
    <w:rsid w:val="007E664B"/>
    <w:rsid w:val="007E6A53"/>
    <w:rsid w:val="007E6B7A"/>
    <w:rsid w:val="007F09E3"/>
    <w:rsid w:val="007F182B"/>
    <w:rsid w:val="007F409E"/>
    <w:rsid w:val="007F5B34"/>
    <w:rsid w:val="007F612A"/>
    <w:rsid w:val="007F63D6"/>
    <w:rsid w:val="007F691E"/>
    <w:rsid w:val="007F6EC8"/>
    <w:rsid w:val="008017FD"/>
    <w:rsid w:val="008020C1"/>
    <w:rsid w:val="00802C25"/>
    <w:rsid w:val="00803844"/>
    <w:rsid w:val="00804016"/>
    <w:rsid w:val="0080429B"/>
    <w:rsid w:val="008043CC"/>
    <w:rsid w:val="008045B6"/>
    <w:rsid w:val="00804E69"/>
    <w:rsid w:val="00805053"/>
    <w:rsid w:val="008056EA"/>
    <w:rsid w:val="00805D6D"/>
    <w:rsid w:val="00807A22"/>
    <w:rsid w:val="008112D8"/>
    <w:rsid w:val="008119DB"/>
    <w:rsid w:val="00812710"/>
    <w:rsid w:val="00812CE2"/>
    <w:rsid w:val="00814693"/>
    <w:rsid w:val="00814F59"/>
    <w:rsid w:val="00815C99"/>
    <w:rsid w:val="00816973"/>
    <w:rsid w:val="00816AAB"/>
    <w:rsid w:val="008207A8"/>
    <w:rsid w:val="00822028"/>
    <w:rsid w:val="00822978"/>
    <w:rsid w:val="00823A2B"/>
    <w:rsid w:val="00823A49"/>
    <w:rsid w:val="00823B2F"/>
    <w:rsid w:val="008249E7"/>
    <w:rsid w:val="008266D8"/>
    <w:rsid w:val="00831B3F"/>
    <w:rsid w:val="00832A25"/>
    <w:rsid w:val="00833000"/>
    <w:rsid w:val="0083334E"/>
    <w:rsid w:val="008333C8"/>
    <w:rsid w:val="008351CE"/>
    <w:rsid w:val="0083629F"/>
    <w:rsid w:val="00836701"/>
    <w:rsid w:val="00836BCE"/>
    <w:rsid w:val="00836FE7"/>
    <w:rsid w:val="008417B4"/>
    <w:rsid w:val="0084187E"/>
    <w:rsid w:val="008419C6"/>
    <w:rsid w:val="00841A36"/>
    <w:rsid w:val="00841E32"/>
    <w:rsid w:val="0084258F"/>
    <w:rsid w:val="00842F9B"/>
    <w:rsid w:val="00844B8E"/>
    <w:rsid w:val="00844D17"/>
    <w:rsid w:val="00845716"/>
    <w:rsid w:val="0084611A"/>
    <w:rsid w:val="008477FD"/>
    <w:rsid w:val="00847A07"/>
    <w:rsid w:val="00847B28"/>
    <w:rsid w:val="00851785"/>
    <w:rsid w:val="0085331C"/>
    <w:rsid w:val="00853658"/>
    <w:rsid w:val="00855694"/>
    <w:rsid w:val="00855DE8"/>
    <w:rsid w:val="008576C9"/>
    <w:rsid w:val="0085790B"/>
    <w:rsid w:val="00857F16"/>
    <w:rsid w:val="008620EB"/>
    <w:rsid w:val="0086294E"/>
    <w:rsid w:val="00864CE8"/>
    <w:rsid w:val="008658C9"/>
    <w:rsid w:val="00865F60"/>
    <w:rsid w:val="008709F0"/>
    <w:rsid w:val="00870F50"/>
    <w:rsid w:val="00871B66"/>
    <w:rsid w:val="00871DCF"/>
    <w:rsid w:val="00872E14"/>
    <w:rsid w:val="008739BF"/>
    <w:rsid w:val="00873AF7"/>
    <w:rsid w:val="00876EAC"/>
    <w:rsid w:val="008775F9"/>
    <w:rsid w:val="00877C30"/>
    <w:rsid w:val="0088115E"/>
    <w:rsid w:val="008817EE"/>
    <w:rsid w:val="00882DAA"/>
    <w:rsid w:val="008831C6"/>
    <w:rsid w:val="008841E5"/>
    <w:rsid w:val="00890438"/>
    <w:rsid w:val="00890644"/>
    <w:rsid w:val="008909E1"/>
    <w:rsid w:val="00890FF5"/>
    <w:rsid w:val="00891B61"/>
    <w:rsid w:val="00893704"/>
    <w:rsid w:val="00894B39"/>
    <w:rsid w:val="00894DDA"/>
    <w:rsid w:val="00894F2D"/>
    <w:rsid w:val="00895556"/>
    <w:rsid w:val="00895578"/>
    <w:rsid w:val="00895624"/>
    <w:rsid w:val="0089589F"/>
    <w:rsid w:val="00896D25"/>
    <w:rsid w:val="00896FFE"/>
    <w:rsid w:val="00897AB1"/>
    <w:rsid w:val="00897C56"/>
    <w:rsid w:val="008A04D8"/>
    <w:rsid w:val="008A1154"/>
    <w:rsid w:val="008A14E3"/>
    <w:rsid w:val="008A30C4"/>
    <w:rsid w:val="008A3FB6"/>
    <w:rsid w:val="008A4013"/>
    <w:rsid w:val="008A52BA"/>
    <w:rsid w:val="008A552F"/>
    <w:rsid w:val="008A68BF"/>
    <w:rsid w:val="008A69A1"/>
    <w:rsid w:val="008B0CF3"/>
    <w:rsid w:val="008B0F71"/>
    <w:rsid w:val="008B2F1A"/>
    <w:rsid w:val="008B3B45"/>
    <w:rsid w:val="008B3BA6"/>
    <w:rsid w:val="008B481B"/>
    <w:rsid w:val="008B49C2"/>
    <w:rsid w:val="008B56B8"/>
    <w:rsid w:val="008B5D38"/>
    <w:rsid w:val="008B63E7"/>
    <w:rsid w:val="008B6E17"/>
    <w:rsid w:val="008B7B32"/>
    <w:rsid w:val="008B7EBD"/>
    <w:rsid w:val="008C05CD"/>
    <w:rsid w:val="008C1309"/>
    <w:rsid w:val="008C1930"/>
    <w:rsid w:val="008C27E2"/>
    <w:rsid w:val="008C2A38"/>
    <w:rsid w:val="008C3530"/>
    <w:rsid w:val="008C40F6"/>
    <w:rsid w:val="008C4D3F"/>
    <w:rsid w:val="008C56E4"/>
    <w:rsid w:val="008C5FDF"/>
    <w:rsid w:val="008C7690"/>
    <w:rsid w:val="008D1787"/>
    <w:rsid w:val="008D1980"/>
    <w:rsid w:val="008D27EB"/>
    <w:rsid w:val="008D2B6D"/>
    <w:rsid w:val="008D33A2"/>
    <w:rsid w:val="008D4584"/>
    <w:rsid w:val="008D597E"/>
    <w:rsid w:val="008D5DD6"/>
    <w:rsid w:val="008D710C"/>
    <w:rsid w:val="008D76DF"/>
    <w:rsid w:val="008E1261"/>
    <w:rsid w:val="008E1BCB"/>
    <w:rsid w:val="008E1BF9"/>
    <w:rsid w:val="008E28FF"/>
    <w:rsid w:val="008E31F9"/>
    <w:rsid w:val="008E5755"/>
    <w:rsid w:val="008E5D46"/>
    <w:rsid w:val="008F0E06"/>
    <w:rsid w:val="008F0E3A"/>
    <w:rsid w:val="008F2389"/>
    <w:rsid w:val="008F256D"/>
    <w:rsid w:val="008F2AE3"/>
    <w:rsid w:val="008F3AE3"/>
    <w:rsid w:val="008F4D99"/>
    <w:rsid w:val="008F537C"/>
    <w:rsid w:val="008F5F92"/>
    <w:rsid w:val="00900FA8"/>
    <w:rsid w:val="009027B3"/>
    <w:rsid w:val="00904674"/>
    <w:rsid w:val="00905A03"/>
    <w:rsid w:val="00905E75"/>
    <w:rsid w:val="00905ED9"/>
    <w:rsid w:val="00907B6D"/>
    <w:rsid w:val="00910011"/>
    <w:rsid w:val="0091169A"/>
    <w:rsid w:val="00911858"/>
    <w:rsid w:val="00911ED3"/>
    <w:rsid w:val="00912794"/>
    <w:rsid w:val="00912995"/>
    <w:rsid w:val="009131B9"/>
    <w:rsid w:val="00914437"/>
    <w:rsid w:val="009148CA"/>
    <w:rsid w:val="0091528F"/>
    <w:rsid w:val="00915CA1"/>
    <w:rsid w:val="00915D16"/>
    <w:rsid w:val="00915E2F"/>
    <w:rsid w:val="00916891"/>
    <w:rsid w:val="00916CBA"/>
    <w:rsid w:val="00917462"/>
    <w:rsid w:val="00917522"/>
    <w:rsid w:val="00920616"/>
    <w:rsid w:val="0092069A"/>
    <w:rsid w:val="00921314"/>
    <w:rsid w:val="009236F9"/>
    <w:rsid w:val="00923E6B"/>
    <w:rsid w:val="00924303"/>
    <w:rsid w:val="009268D8"/>
    <w:rsid w:val="00930AA8"/>
    <w:rsid w:val="00930F46"/>
    <w:rsid w:val="009310DF"/>
    <w:rsid w:val="00931F80"/>
    <w:rsid w:val="00932498"/>
    <w:rsid w:val="009329EF"/>
    <w:rsid w:val="0093356A"/>
    <w:rsid w:val="00934C64"/>
    <w:rsid w:val="00935F11"/>
    <w:rsid w:val="00940003"/>
    <w:rsid w:val="00941A13"/>
    <w:rsid w:val="00942D08"/>
    <w:rsid w:val="0094389E"/>
    <w:rsid w:val="009443F5"/>
    <w:rsid w:val="00945026"/>
    <w:rsid w:val="009465DF"/>
    <w:rsid w:val="00947484"/>
    <w:rsid w:val="00947536"/>
    <w:rsid w:val="009505E5"/>
    <w:rsid w:val="009507A1"/>
    <w:rsid w:val="009527F8"/>
    <w:rsid w:val="00952AFB"/>
    <w:rsid w:val="00952BE0"/>
    <w:rsid w:val="00952E92"/>
    <w:rsid w:val="0095345F"/>
    <w:rsid w:val="0095454F"/>
    <w:rsid w:val="009549B2"/>
    <w:rsid w:val="00954A8E"/>
    <w:rsid w:val="00956968"/>
    <w:rsid w:val="00956A95"/>
    <w:rsid w:val="00956CE2"/>
    <w:rsid w:val="00956E25"/>
    <w:rsid w:val="00957DD7"/>
    <w:rsid w:val="00960BE8"/>
    <w:rsid w:val="009610E8"/>
    <w:rsid w:val="00962374"/>
    <w:rsid w:val="00962C75"/>
    <w:rsid w:val="00963A73"/>
    <w:rsid w:val="00964D1D"/>
    <w:rsid w:val="00970F8C"/>
    <w:rsid w:val="00971362"/>
    <w:rsid w:val="00971F17"/>
    <w:rsid w:val="0097236F"/>
    <w:rsid w:val="00972A21"/>
    <w:rsid w:val="0097380C"/>
    <w:rsid w:val="00974779"/>
    <w:rsid w:val="00974AF2"/>
    <w:rsid w:val="0097631F"/>
    <w:rsid w:val="00976BF4"/>
    <w:rsid w:val="00976E2F"/>
    <w:rsid w:val="00977B16"/>
    <w:rsid w:val="00980A55"/>
    <w:rsid w:val="00981303"/>
    <w:rsid w:val="009814F8"/>
    <w:rsid w:val="009822DC"/>
    <w:rsid w:val="0098238F"/>
    <w:rsid w:val="0098274A"/>
    <w:rsid w:val="00982C5F"/>
    <w:rsid w:val="00983063"/>
    <w:rsid w:val="00983AA4"/>
    <w:rsid w:val="009843A1"/>
    <w:rsid w:val="009844E0"/>
    <w:rsid w:val="009854E8"/>
    <w:rsid w:val="00985534"/>
    <w:rsid w:val="0098653E"/>
    <w:rsid w:val="00986CCD"/>
    <w:rsid w:val="00986F9A"/>
    <w:rsid w:val="0098797D"/>
    <w:rsid w:val="00990112"/>
    <w:rsid w:val="009909FF"/>
    <w:rsid w:val="00990A88"/>
    <w:rsid w:val="00990EF5"/>
    <w:rsid w:val="00991717"/>
    <w:rsid w:val="00992109"/>
    <w:rsid w:val="0099250A"/>
    <w:rsid w:val="00992A53"/>
    <w:rsid w:val="00992D0C"/>
    <w:rsid w:val="00992FF4"/>
    <w:rsid w:val="00993137"/>
    <w:rsid w:val="009939EA"/>
    <w:rsid w:val="00993A0B"/>
    <w:rsid w:val="009941E3"/>
    <w:rsid w:val="00994A18"/>
    <w:rsid w:val="00995082"/>
    <w:rsid w:val="00995FB4"/>
    <w:rsid w:val="00996594"/>
    <w:rsid w:val="0099662C"/>
    <w:rsid w:val="0099672E"/>
    <w:rsid w:val="0099674D"/>
    <w:rsid w:val="009A13C3"/>
    <w:rsid w:val="009A27B0"/>
    <w:rsid w:val="009A2AC8"/>
    <w:rsid w:val="009A33B0"/>
    <w:rsid w:val="009A3654"/>
    <w:rsid w:val="009A4424"/>
    <w:rsid w:val="009A4845"/>
    <w:rsid w:val="009A4F33"/>
    <w:rsid w:val="009A6A43"/>
    <w:rsid w:val="009A7085"/>
    <w:rsid w:val="009A7126"/>
    <w:rsid w:val="009A7476"/>
    <w:rsid w:val="009A79DE"/>
    <w:rsid w:val="009B0163"/>
    <w:rsid w:val="009B02D1"/>
    <w:rsid w:val="009B1259"/>
    <w:rsid w:val="009B1806"/>
    <w:rsid w:val="009B25B4"/>
    <w:rsid w:val="009B2B49"/>
    <w:rsid w:val="009B3A88"/>
    <w:rsid w:val="009B3F0B"/>
    <w:rsid w:val="009B498F"/>
    <w:rsid w:val="009B569B"/>
    <w:rsid w:val="009B586E"/>
    <w:rsid w:val="009B5938"/>
    <w:rsid w:val="009B6B6E"/>
    <w:rsid w:val="009B713C"/>
    <w:rsid w:val="009B76DD"/>
    <w:rsid w:val="009C11C8"/>
    <w:rsid w:val="009C1CF4"/>
    <w:rsid w:val="009C234D"/>
    <w:rsid w:val="009C39F7"/>
    <w:rsid w:val="009C4417"/>
    <w:rsid w:val="009C445D"/>
    <w:rsid w:val="009C45CF"/>
    <w:rsid w:val="009C53AC"/>
    <w:rsid w:val="009C686E"/>
    <w:rsid w:val="009C68DB"/>
    <w:rsid w:val="009C6BE1"/>
    <w:rsid w:val="009C6DBD"/>
    <w:rsid w:val="009C7D34"/>
    <w:rsid w:val="009D209E"/>
    <w:rsid w:val="009D29BD"/>
    <w:rsid w:val="009D363E"/>
    <w:rsid w:val="009D4227"/>
    <w:rsid w:val="009D4892"/>
    <w:rsid w:val="009D5412"/>
    <w:rsid w:val="009D5547"/>
    <w:rsid w:val="009D5687"/>
    <w:rsid w:val="009D6029"/>
    <w:rsid w:val="009D70E6"/>
    <w:rsid w:val="009D7A7F"/>
    <w:rsid w:val="009D7F5C"/>
    <w:rsid w:val="009E02E4"/>
    <w:rsid w:val="009E050D"/>
    <w:rsid w:val="009E0A35"/>
    <w:rsid w:val="009E247E"/>
    <w:rsid w:val="009E2484"/>
    <w:rsid w:val="009E2F20"/>
    <w:rsid w:val="009E3377"/>
    <w:rsid w:val="009E33CC"/>
    <w:rsid w:val="009E3832"/>
    <w:rsid w:val="009E5694"/>
    <w:rsid w:val="009E607E"/>
    <w:rsid w:val="009E6E83"/>
    <w:rsid w:val="009E7253"/>
    <w:rsid w:val="009E74E2"/>
    <w:rsid w:val="009F0763"/>
    <w:rsid w:val="009F0879"/>
    <w:rsid w:val="009F0DEF"/>
    <w:rsid w:val="009F174D"/>
    <w:rsid w:val="009F17D4"/>
    <w:rsid w:val="009F2AE9"/>
    <w:rsid w:val="009F38E9"/>
    <w:rsid w:val="009F3EA5"/>
    <w:rsid w:val="009F4784"/>
    <w:rsid w:val="009F4B22"/>
    <w:rsid w:val="009F5104"/>
    <w:rsid w:val="009F6627"/>
    <w:rsid w:val="009F6FE1"/>
    <w:rsid w:val="009F70F9"/>
    <w:rsid w:val="009F72CB"/>
    <w:rsid w:val="009F7E76"/>
    <w:rsid w:val="00A003E0"/>
    <w:rsid w:val="00A00A5E"/>
    <w:rsid w:val="00A00C2E"/>
    <w:rsid w:val="00A01BA3"/>
    <w:rsid w:val="00A01D3F"/>
    <w:rsid w:val="00A01E11"/>
    <w:rsid w:val="00A03787"/>
    <w:rsid w:val="00A03924"/>
    <w:rsid w:val="00A03AAD"/>
    <w:rsid w:val="00A03E8B"/>
    <w:rsid w:val="00A05495"/>
    <w:rsid w:val="00A06019"/>
    <w:rsid w:val="00A07723"/>
    <w:rsid w:val="00A07E59"/>
    <w:rsid w:val="00A103F1"/>
    <w:rsid w:val="00A104ED"/>
    <w:rsid w:val="00A111D7"/>
    <w:rsid w:val="00A11E89"/>
    <w:rsid w:val="00A128AC"/>
    <w:rsid w:val="00A1306A"/>
    <w:rsid w:val="00A13A45"/>
    <w:rsid w:val="00A13EC2"/>
    <w:rsid w:val="00A1469A"/>
    <w:rsid w:val="00A14A6E"/>
    <w:rsid w:val="00A14E1A"/>
    <w:rsid w:val="00A15438"/>
    <w:rsid w:val="00A15D13"/>
    <w:rsid w:val="00A16B28"/>
    <w:rsid w:val="00A173B0"/>
    <w:rsid w:val="00A20D4F"/>
    <w:rsid w:val="00A2141E"/>
    <w:rsid w:val="00A2164A"/>
    <w:rsid w:val="00A22465"/>
    <w:rsid w:val="00A22DCD"/>
    <w:rsid w:val="00A24016"/>
    <w:rsid w:val="00A25833"/>
    <w:rsid w:val="00A2654C"/>
    <w:rsid w:val="00A267F0"/>
    <w:rsid w:val="00A26CDC"/>
    <w:rsid w:val="00A27F7D"/>
    <w:rsid w:val="00A3024A"/>
    <w:rsid w:val="00A318EA"/>
    <w:rsid w:val="00A32A46"/>
    <w:rsid w:val="00A335BA"/>
    <w:rsid w:val="00A33B96"/>
    <w:rsid w:val="00A3498A"/>
    <w:rsid w:val="00A350E8"/>
    <w:rsid w:val="00A35123"/>
    <w:rsid w:val="00A357FF"/>
    <w:rsid w:val="00A359B7"/>
    <w:rsid w:val="00A36DA5"/>
    <w:rsid w:val="00A40008"/>
    <w:rsid w:val="00A4009B"/>
    <w:rsid w:val="00A40512"/>
    <w:rsid w:val="00A40AAB"/>
    <w:rsid w:val="00A40F30"/>
    <w:rsid w:val="00A45300"/>
    <w:rsid w:val="00A45D8A"/>
    <w:rsid w:val="00A46F5A"/>
    <w:rsid w:val="00A500FF"/>
    <w:rsid w:val="00A50156"/>
    <w:rsid w:val="00A521FB"/>
    <w:rsid w:val="00A5276B"/>
    <w:rsid w:val="00A5487B"/>
    <w:rsid w:val="00A552DD"/>
    <w:rsid w:val="00A5550E"/>
    <w:rsid w:val="00A55D26"/>
    <w:rsid w:val="00A562C2"/>
    <w:rsid w:val="00A563BB"/>
    <w:rsid w:val="00A57891"/>
    <w:rsid w:val="00A57AA7"/>
    <w:rsid w:val="00A57CBE"/>
    <w:rsid w:val="00A6166B"/>
    <w:rsid w:val="00A61691"/>
    <w:rsid w:val="00A61E67"/>
    <w:rsid w:val="00A61EF1"/>
    <w:rsid w:val="00A621FF"/>
    <w:rsid w:val="00A6259C"/>
    <w:rsid w:val="00A6305A"/>
    <w:rsid w:val="00A6351F"/>
    <w:rsid w:val="00A669AB"/>
    <w:rsid w:val="00A675FF"/>
    <w:rsid w:val="00A67B24"/>
    <w:rsid w:val="00A701C9"/>
    <w:rsid w:val="00A71549"/>
    <w:rsid w:val="00A71C2A"/>
    <w:rsid w:val="00A720A9"/>
    <w:rsid w:val="00A72C04"/>
    <w:rsid w:val="00A73116"/>
    <w:rsid w:val="00A736D4"/>
    <w:rsid w:val="00A74DD3"/>
    <w:rsid w:val="00A7510E"/>
    <w:rsid w:val="00A75970"/>
    <w:rsid w:val="00A765FA"/>
    <w:rsid w:val="00A77028"/>
    <w:rsid w:val="00A801FD"/>
    <w:rsid w:val="00A8103A"/>
    <w:rsid w:val="00A8290F"/>
    <w:rsid w:val="00A82CE2"/>
    <w:rsid w:val="00A831CF"/>
    <w:rsid w:val="00A832AD"/>
    <w:rsid w:val="00A83CB7"/>
    <w:rsid w:val="00A84165"/>
    <w:rsid w:val="00A84A0C"/>
    <w:rsid w:val="00A84AE9"/>
    <w:rsid w:val="00A85AEE"/>
    <w:rsid w:val="00A85C84"/>
    <w:rsid w:val="00A86282"/>
    <w:rsid w:val="00A867C5"/>
    <w:rsid w:val="00A86862"/>
    <w:rsid w:val="00A86B98"/>
    <w:rsid w:val="00A8724E"/>
    <w:rsid w:val="00A90093"/>
    <w:rsid w:val="00A9074E"/>
    <w:rsid w:val="00A908CF"/>
    <w:rsid w:val="00A909CC"/>
    <w:rsid w:val="00A90C8F"/>
    <w:rsid w:val="00A91217"/>
    <w:rsid w:val="00A91EAB"/>
    <w:rsid w:val="00A92C71"/>
    <w:rsid w:val="00A92D54"/>
    <w:rsid w:val="00A93437"/>
    <w:rsid w:val="00A93494"/>
    <w:rsid w:val="00A93535"/>
    <w:rsid w:val="00A9398F"/>
    <w:rsid w:val="00A93B23"/>
    <w:rsid w:val="00A9466E"/>
    <w:rsid w:val="00A94AB2"/>
    <w:rsid w:val="00A950B4"/>
    <w:rsid w:val="00A95160"/>
    <w:rsid w:val="00A97F1B"/>
    <w:rsid w:val="00AA0104"/>
    <w:rsid w:val="00AA0E1E"/>
    <w:rsid w:val="00AA184D"/>
    <w:rsid w:val="00AA2337"/>
    <w:rsid w:val="00AA32AE"/>
    <w:rsid w:val="00AA3648"/>
    <w:rsid w:val="00AA433A"/>
    <w:rsid w:val="00AA5134"/>
    <w:rsid w:val="00AA574D"/>
    <w:rsid w:val="00AA6CF6"/>
    <w:rsid w:val="00AA6DE4"/>
    <w:rsid w:val="00AA7300"/>
    <w:rsid w:val="00AA7985"/>
    <w:rsid w:val="00AA7E01"/>
    <w:rsid w:val="00AB000E"/>
    <w:rsid w:val="00AB0C61"/>
    <w:rsid w:val="00AB1D67"/>
    <w:rsid w:val="00AB1E6E"/>
    <w:rsid w:val="00AB241F"/>
    <w:rsid w:val="00AB2905"/>
    <w:rsid w:val="00AB2913"/>
    <w:rsid w:val="00AB33C6"/>
    <w:rsid w:val="00AB350C"/>
    <w:rsid w:val="00AB486B"/>
    <w:rsid w:val="00AB5BAC"/>
    <w:rsid w:val="00AB63F7"/>
    <w:rsid w:val="00AB67B8"/>
    <w:rsid w:val="00AB696E"/>
    <w:rsid w:val="00AB7AE8"/>
    <w:rsid w:val="00AB7CFF"/>
    <w:rsid w:val="00AC08F2"/>
    <w:rsid w:val="00AC0E54"/>
    <w:rsid w:val="00AC1A17"/>
    <w:rsid w:val="00AC2140"/>
    <w:rsid w:val="00AC3DEC"/>
    <w:rsid w:val="00AC3E7F"/>
    <w:rsid w:val="00AC4BAD"/>
    <w:rsid w:val="00AC4C4F"/>
    <w:rsid w:val="00AC7C27"/>
    <w:rsid w:val="00AD09F5"/>
    <w:rsid w:val="00AD23C7"/>
    <w:rsid w:val="00AD2685"/>
    <w:rsid w:val="00AD29FE"/>
    <w:rsid w:val="00AD3B88"/>
    <w:rsid w:val="00AD3FA5"/>
    <w:rsid w:val="00AD4BAA"/>
    <w:rsid w:val="00AD753E"/>
    <w:rsid w:val="00AD7B45"/>
    <w:rsid w:val="00AD7BA5"/>
    <w:rsid w:val="00AD7BF7"/>
    <w:rsid w:val="00AE0321"/>
    <w:rsid w:val="00AE171B"/>
    <w:rsid w:val="00AE1A43"/>
    <w:rsid w:val="00AE3CF0"/>
    <w:rsid w:val="00AE51A6"/>
    <w:rsid w:val="00AE52AA"/>
    <w:rsid w:val="00AE5F1E"/>
    <w:rsid w:val="00AE7BBB"/>
    <w:rsid w:val="00AF0953"/>
    <w:rsid w:val="00AF0A2F"/>
    <w:rsid w:val="00AF11AA"/>
    <w:rsid w:val="00AF2B28"/>
    <w:rsid w:val="00AF3073"/>
    <w:rsid w:val="00AF372E"/>
    <w:rsid w:val="00AF4534"/>
    <w:rsid w:val="00AF4B28"/>
    <w:rsid w:val="00AF6080"/>
    <w:rsid w:val="00AF63C0"/>
    <w:rsid w:val="00AF7B2A"/>
    <w:rsid w:val="00AF7B4A"/>
    <w:rsid w:val="00B0066A"/>
    <w:rsid w:val="00B01D42"/>
    <w:rsid w:val="00B02952"/>
    <w:rsid w:val="00B04B03"/>
    <w:rsid w:val="00B051E1"/>
    <w:rsid w:val="00B058D7"/>
    <w:rsid w:val="00B0605B"/>
    <w:rsid w:val="00B063BF"/>
    <w:rsid w:val="00B1119F"/>
    <w:rsid w:val="00B12895"/>
    <w:rsid w:val="00B1297F"/>
    <w:rsid w:val="00B1338B"/>
    <w:rsid w:val="00B14645"/>
    <w:rsid w:val="00B154EA"/>
    <w:rsid w:val="00B15E9B"/>
    <w:rsid w:val="00B15EDE"/>
    <w:rsid w:val="00B16418"/>
    <w:rsid w:val="00B17793"/>
    <w:rsid w:val="00B17B12"/>
    <w:rsid w:val="00B17B63"/>
    <w:rsid w:val="00B207AF"/>
    <w:rsid w:val="00B20B4D"/>
    <w:rsid w:val="00B20FAF"/>
    <w:rsid w:val="00B211A2"/>
    <w:rsid w:val="00B220CD"/>
    <w:rsid w:val="00B2237B"/>
    <w:rsid w:val="00B22683"/>
    <w:rsid w:val="00B231D8"/>
    <w:rsid w:val="00B24032"/>
    <w:rsid w:val="00B2461F"/>
    <w:rsid w:val="00B24AA7"/>
    <w:rsid w:val="00B24DAE"/>
    <w:rsid w:val="00B25E3C"/>
    <w:rsid w:val="00B264A8"/>
    <w:rsid w:val="00B2650A"/>
    <w:rsid w:val="00B301E1"/>
    <w:rsid w:val="00B31307"/>
    <w:rsid w:val="00B31C91"/>
    <w:rsid w:val="00B32E0F"/>
    <w:rsid w:val="00B339EF"/>
    <w:rsid w:val="00B34A70"/>
    <w:rsid w:val="00B34D9D"/>
    <w:rsid w:val="00B354E7"/>
    <w:rsid w:val="00B357EE"/>
    <w:rsid w:val="00B362AB"/>
    <w:rsid w:val="00B3685B"/>
    <w:rsid w:val="00B36BC9"/>
    <w:rsid w:val="00B377BA"/>
    <w:rsid w:val="00B37A3C"/>
    <w:rsid w:val="00B40212"/>
    <w:rsid w:val="00B40BAE"/>
    <w:rsid w:val="00B4202A"/>
    <w:rsid w:val="00B425C1"/>
    <w:rsid w:val="00B42D29"/>
    <w:rsid w:val="00B43A16"/>
    <w:rsid w:val="00B4430C"/>
    <w:rsid w:val="00B4482B"/>
    <w:rsid w:val="00B45EC6"/>
    <w:rsid w:val="00B47E54"/>
    <w:rsid w:val="00B51247"/>
    <w:rsid w:val="00B54A46"/>
    <w:rsid w:val="00B56B45"/>
    <w:rsid w:val="00B57D2F"/>
    <w:rsid w:val="00B600EF"/>
    <w:rsid w:val="00B603ED"/>
    <w:rsid w:val="00B60BB0"/>
    <w:rsid w:val="00B62370"/>
    <w:rsid w:val="00B62574"/>
    <w:rsid w:val="00B6343F"/>
    <w:rsid w:val="00B63528"/>
    <w:rsid w:val="00B637FC"/>
    <w:rsid w:val="00B63C8F"/>
    <w:rsid w:val="00B64075"/>
    <w:rsid w:val="00B64183"/>
    <w:rsid w:val="00B64980"/>
    <w:rsid w:val="00B64B9C"/>
    <w:rsid w:val="00B6572B"/>
    <w:rsid w:val="00B66000"/>
    <w:rsid w:val="00B66CF1"/>
    <w:rsid w:val="00B6708C"/>
    <w:rsid w:val="00B70CCD"/>
    <w:rsid w:val="00B70EF0"/>
    <w:rsid w:val="00B710EA"/>
    <w:rsid w:val="00B71390"/>
    <w:rsid w:val="00B71988"/>
    <w:rsid w:val="00B71AA5"/>
    <w:rsid w:val="00B734B1"/>
    <w:rsid w:val="00B738A7"/>
    <w:rsid w:val="00B74321"/>
    <w:rsid w:val="00B744D8"/>
    <w:rsid w:val="00B747A2"/>
    <w:rsid w:val="00B74A62"/>
    <w:rsid w:val="00B74AC5"/>
    <w:rsid w:val="00B760F9"/>
    <w:rsid w:val="00B76417"/>
    <w:rsid w:val="00B76A6B"/>
    <w:rsid w:val="00B76C2A"/>
    <w:rsid w:val="00B771E9"/>
    <w:rsid w:val="00B771F6"/>
    <w:rsid w:val="00B77877"/>
    <w:rsid w:val="00B77CB1"/>
    <w:rsid w:val="00B8041A"/>
    <w:rsid w:val="00B80B82"/>
    <w:rsid w:val="00B81304"/>
    <w:rsid w:val="00B8134E"/>
    <w:rsid w:val="00B81562"/>
    <w:rsid w:val="00B819E6"/>
    <w:rsid w:val="00B82249"/>
    <w:rsid w:val="00B822EF"/>
    <w:rsid w:val="00B82320"/>
    <w:rsid w:val="00B8234D"/>
    <w:rsid w:val="00B8257B"/>
    <w:rsid w:val="00B83ABC"/>
    <w:rsid w:val="00B83BB5"/>
    <w:rsid w:val="00B854BD"/>
    <w:rsid w:val="00B8627C"/>
    <w:rsid w:val="00B863C7"/>
    <w:rsid w:val="00B8650C"/>
    <w:rsid w:val="00B86ABB"/>
    <w:rsid w:val="00B90693"/>
    <w:rsid w:val="00B91D79"/>
    <w:rsid w:val="00B91F3E"/>
    <w:rsid w:val="00B92110"/>
    <w:rsid w:val="00B927EC"/>
    <w:rsid w:val="00B92FFD"/>
    <w:rsid w:val="00B93349"/>
    <w:rsid w:val="00B933FA"/>
    <w:rsid w:val="00B96A13"/>
    <w:rsid w:val="00B96BBF"/>
    <w:rsid w:val="00B96CDB"/>
    <w:rsid w:val="00B97CF8"/>
    <w:rsid w:val="00BA037B"/>
    <w:rsid w:val="00BA0732"/>
    <w:rsid w:val="00BA294C"/>
    <w:rsid w:val="00BA355E"/>
    <w:rsid w:val="00BA3ED2"/>
    <w:rsid w:val="00BA4674"/>
    <w:rsid w:val="00BA486F"/>
    <w:rsid w:val="00BA4BF8"/>
    <w:rsid w:val="00BA5FBC"/>
    <w:rsid w:val="00BA60BF"/>
    <w:rsid w:val="00BA6D57"/>
    <w:rsid w:val="00BA7150"/>
    <w:rsid w:val="00BB0ADB"/>
    <w:rsid w:val="00BB16C3"/>
    <w:rsid w:val="00BB232B"/>
    <w:rsid w:val="00BB2CCA"/>
    <w:rsid w:val="00BB3ACF"/>
    <w:rsid w:val="00BB3BB8"/>
    <w:rsid w:val="00BB44B0"/>
    <w:rsid w:val="00BB5686"/>
    <w:rsid w:val="00BB62E8"/>
    <w:rsid w:val="00BB6A08"/>
    <w:rsid w:val="00BB6B9D"/>
    <w:rsid w:val="00BC04FF"/>
    <w:rsid w:val="00BC169F"/>
    <w:rsid w:val="00BC3B0E"/>
    <w:rsid w:val="00BC57F9"/>
    <w:rsid w:val="00BC5E05"/>
    <w:rsid w:val="00BC6F11"/>
    <w:rsid w:val="00BC78E0"/>
    <w:rsid w:val="00BC7C13"/>
    <w:rsid w:val="00BD0B00"/>
    <w:rsid w:val="00BD16D3"/>
    <w:rsid w:val="00BD2872"/>
    <w:rsid w:val="00BD2886"/>
    <w:rsid w:val="00BD3FA2"/>
    <w:rsid w:val="00BD40A3"/>
    <w:rsid w:val="00BD4806"/>
    <w:rsid w:val="00BD639E"/>
    <w:rsid w:val="00BD737A"/>
    <w:rsid w:val="00BD7D23"/>
    <w:rsid w:val="00BD7F40"/>
    <w:rsid w:val="00BE15FF"/>
    <w:rsid w:val="00BE4FE1"/>
    <w:rsid w:val="00BE53AE"/>
    <w:rsid w:val="00BE5761"/>
    <w:rsid w:val="00BE5E00"/>
    <w:rsid w:val="00BE7CE6"/>
    <w:rsid w:val="00BF074E"/>
    <w:rsid w:val="00BF0957"/>
    <w:rsid w:val="00BF0A0D"/>
    <w:rsid w:val="00BF142F"/>
    <w:rsid w:val="00BF17EF"/>
    <w:rsid w:val="00BF1CD6"/>
    <w:rsid w:val="00BF2076"/>
    <w:rsid w:val="00BF3171"/>
    <w:rsid w:val="00BF35B7"/>
    <w:rsid w:val="00BF37C8"/>
    <w:rsid w:val="00BF5A66"/>
    <w:rsid w:val="00BF600B"/>
    <w:rsid w:val="00BF6357"/>
    <w:rsid w:val="00BF6A5C"/>
    <w:rsid w:val="00C00175"/>
    <w:rsid w:val="00C0052E"/>
    <w:rsid w:val="00C0099B"/>
    <w:rsid w:val="00C00A4C"/>
    <w:rsid w:val="00C00DBF"/>
    <w:rsid w:val="00C012EF"/>
    <w:rsid w:val="00C013DC"/>
    <w:rsid w:val="00C01725"/>
    <w:rsid w:val="00C01EB5"/>
    <w:rsid w:val="00C03631"/>
    <w:rsid w:val="00C04664"/>
    <w:rsid w:val="00C06C1C"/>
    <w:rsid w:val="00C07128"/>
    <w:rsid w:val="00C07E8C"/>
    <w:rsid w:val="00C107FD"/>
    <w:rsid w:val="00C11F0B"/>
    <w:rsid w:val="00C13E63"/>
    <w:rsid w:val="00C14EF9"/>
    <w:rsid w:val="00C15184"/>
    <w:rsid w:val="00C15E95"/>
    <w:rsid w:val="00C162CB"/>
    <w:rsid w:val="00C16595"/>
    <w:rsid w:val="00C175EE"/>
    <w:rsid w:val="00C1764D"/>
    <w:rsid w:val="00C17F70"/>
    <w:rsid w:val="00C2130E"/>
    <w:rsid w:val="00C21DB8"/>
    <w:rsid w:val="00C229B6"/>
    <w:rsid w:val="00C22AAF"/>
    <w:rsid w:val="00C22C08"/>
    <w:rsid w:val="00C22D69"/>
    <w:rsid w:val="00C22F4C"/>
    <w:rsid w:val="00C230EF"/>
    <w:rsid w:val="00C23A53"/>
    <w:rsid w:val="00C23D9F"/>
    <w:rsid w:val="00C2411B"/>
    <w:rsid w:val="00C2526E"/>
    <w:rsid w:val="00C26099"/>
    <w:rsid w:val="00C26C53"/>
    <w:rsid w:val="00C276C7"/>
    <w:rsid w:val="00C30341"/>
    <w:rsid w:val="00C31080"/>
    <w:rsid w:val="00C31A2E"/>
    <w:rsid w:val="00C33E35"/>
    <w:rsid w:val="00C35786"/>
    <w:rsid w:val="00C35E40"/>
    <w:rsid w:val="00C366B0"/>
    <w:rsid w:val="00C36D6A"/>
    <w:rsid w:val="00C37D66"/>
    <w:rsid w:val="00C41431"/>
    <w:rsid w:val="00C415B0"/>
    <w:rsid w:val="00C41674"/>
    <w:rsid w:val="00C41A65"/>
    <w:rsid w:val="00C41CE3"/>
    <w:rsid w:val="00C41E64"/>
    <w:rsid w:val="00C424B7"/>
    <w:rsid w:val="00C4335E"/>
    <w:rsid w:val="00C4430B"/>
    <w:rsid w:val="00C44AF5"/>
    <w:rsid w:val="00C44B1F"/>
    <w:rsid w:val="00C44E24"/>
    <w:rsid w:val="00C451B0"/>
    <w:rsid w:val="00C46315"/>
    <w:rsid w:val="00C4654A"/>
    <w:rsid w:val="00C47297"/>
    <w:rsid w:val="00C47708"/>
    <w:rsid w:val="00C479A0"/>
    <w:rsid w:val="00C5047E"/>
    <w:rsid w:val="00C50756"/>
    <w:rsid w:val="00C5159C"/>
    <w:rsid w:val="00C53BB6"/>
    <w:rsid w:val="00C54D70"/>
    <w:rsid w:val="00C54E91"/>
    <w:rsid w:val="00C54E9D"/>
    <w:rsid w:val="00C565DA"/>
    <w:rsid w:val="00C567E7"/>
    <w:rsid w:val="00C5755F"/>
    <w:rsid w:val="00C57980"/>
    <w:rsid w:val="00C60140"/>
    <w:rsid w:val="00C61DA8"/>
    <w:rsid w:val="00C639EC"/>
    <w:rsid w:val="00C64F6C"/>
    <w:rsid w:val="00C653F2"/>
    <w:rsid w:val="00C662FA"/>
    <w:rsid w:val="00C6633A"/>
    <w:rsid w:val="00C663C2"/>
    <w:rsid w:val="00C663E3"/>
    <w:rsid w:val="00C66893"/>
    <w:rsid w:val="00C66BE8"/>
    <w:rsid w:val="00C670D7"/>
    <w:rsid w:val="00C67147"/>
    <w:rsid w:val="00C67F71"/>
    <w:rsid w:val="00C7049A"/>
    <w:rsid w:val="00C71C90"/>
    <w:rsid w:val="00C71D6B"/>
    <w:rsid w:val="00C72480"/>
    <w:rsid w:val="00C7251E"/>
    <w:rsid w:val="00C72920"/>
    <w:rsid w:val="00C72BA9"/>
    <w:rsid w:val="00C72C37"/>
    <w:rsid w:val="00C731C0"/>
    <w:rsid w:val="00C743AC"/>
    <w:rsid w:val="00C76926"/>
    <w:rsid w:val="00C77BD5"/>
    <w:rsid w:val="00C80051"/>
    <w:rsid w:val="00C809AC"/>
    <w:rsid w:val="00C81243"/>
    <w:rsid w:val="00C81738"/>
    <w:rsid w:val="00C8261B"/>
    <w:rsid w:val="00C82B28"/>
    <w:rsid w:val="00C843D7"/>
    <w:rsid w:val="00C84626"/>
    <w:rsid w:val="00C853AC"/>
    <w:rsid w:val="00C855E1"/>
    <w:rsid w:val="00C85964"/>
    <w:rsid w:val="00C85A0F"/>
    <w:rsid w:val="00C87193"/>
    <w:rsid w:val="00C871F0"/>
    <w:rsid w:val="00C9119C"/>
    <w:rsid w:val="00C916A5"/>
    <w:rsid w:val="00C919CA"/>
    <w:rsid w:val="00C92483"/>
    <w:rsid w:val="00C92786"/>
    <w:rsid w:val="00C9295B"/>
    <w:rsid w:val="00C932F4"/>
    <w:rsid w:val="00C93EF2"/>
    <w:rsid w:val="00C94943"/>
    <w:rsid w:val="00C94BEF"/>
    <w:rsid w:val="00C94C0B"/>
    <w:rsid w:val="00C95681"/>
    <w:rsid w:val="00C95799"/>
    <w:rsid w:val="00C97852"/>
    <w:rsid w:val="00CA03B5"/>
    <w:rsid w:val="00CA0F7F"/>
    <w:rsid w:val="00CA11F6"/>
    <w:rsid w:val="00CA1AF1"/>
    <w:rsid w:val="00CA2E0F"/>
    <w:rsid w:val="00CA34D8"/>
    <w:rsid w:val="00CA3BD0"/>
    <w:rsid w:val="00CA467A"/>
    <w:rsid w:val="00CA4699"/>
    <w:rsid w:val="00CA4EE3"/>
    <w:rsid w:val="00CA70A6"/>
    <w:rsid w:val="00CA7272"/>
    <w:rsid w:val="00CB0BB2"/>
    <w:rsid w:val="00CB0F01"/>
    <w:rsid w:val="00CB1B3D"/>
    <w:rsid w:val="00CB1F27"/>
    <w:rsid w:val="00CB2A60"/>
    <w:rsid w:val="00CB306E"/>
    <w:rsid w:val="00CB3ADC"/>
    <w:rsid w:val="00CB445A"/>
    <w:rsid w:val="00CB4565"/>
    <w:rsid w:val="00CB4670"/>
    <w:rsid w:val="00CB46A4"/>
    <w:rsid w:val="00CB56FF"/>
    <w:rsid w:val="00CB64CA"/>
    <w:rsid w:val="00CB6951"/>
    <w:rsid w:val="00CB7684"/>
    <w:rsid w:val="00CB7861"/>
    <w:rsid w:val="00CC1F99"/>
    <w:rsid w:val="00CC214D"/>
    <w:rsid w:val="00CC30C5"/>
    <w:rsid w:val="00CC4AB4"/>
    <w:rsid w:val="00CC517D"/>
    <w:rsid w:val="00CC568E"/>
    <w:rsid w:val="00CC6537"/>
    <w:rsid w:val="00CC7071"/>
    <w:rsid w:val="00CC7283"/>
    <w:rsid w:val="00CC7F62"/>
    <w:rsid w:val="00CD00D5"/>
    <w:rsid w:val="00CD21FB"/>
    <w:rsid w:val="00CD4E17"/>
    <w:rsid w:val="00CD5717"/>
    <w:rsid w:val="00CD64B7"/>
    <w:rsid w:val="00CD6C8A"/>
    <w:rsid w:val="00CD7C9F"/>
    <w:rsid w:val="00CE0C81"/>
    <w:rsid w:val="00CE0E01"/>
    <w:rsid w:val="00CE2406"/>
    <w:rsid w:val="00CE2475"/>
    <w:rsid w:val="00CE2BBA"/>
    <w:rsid w:val="00CE2D3A"/>
    <w:rsid w:val="00CE324B"/>
    <w:rsid w:val="00CE4EDC"/>
    <w:rsid w:val="00CE5242"/>
    <w:rsid w:val="00CE579B"/>
    <w:rsid w:val="00CE5BDC"/>
    <w:rsid w:val="00CE625F"/>
    <w:rsid w:val="00CF0430"/>
    <w:rsid w:val="00CF0F8A"/>
    <w:rsid w:val="00CF142A"/>
    <w:rsid w:val="00CF1888"/>
    <w:rsid w:val="00CF219F"/>
    <w:rsid w:val="00CF297C"/>
    <w:rsid w:val="00CF2DF8"/>
    <w:rsid w:val="00CF3231"/>
    <w:rsid w:val="00CF49FA"/>
    <w:rsid w:val="00CF4D72"/>
    <w:rsid w:val="00CF61A5"/>
    <w:rsid w:val="00CF6D28"/>
    <w:rsid w:val="00CF7248"/>
    <w:rsid w:val="00D023E3"/>
    <w:rsid w:val="00D0368E"/>
    <w:rsid w:val="00D0421D"/>
    <w:rsid w:val="00D048D1"/>
    <w:rsid w:val="00D04C52"/>
    <w:rsid w:val="00D04C69"/>
    <w:rsid w:val="00D04CA4"/>
    <w:rsid w:val="00D05189"/>
    <w:rsid w:val="00D055B0"/>
    <w:rsid w:val="00D057E9"/>
    <w:rsid w:val="00D07F5E"/>
    <w:rsid w:val="00D104CE"/>
    <w:rsid w:val="00D10AB0"/>
    <w:rsid w:val="00D10E84"/>
    <w:rsid w:val="00D1101F"/>
    <w:rsid w:val="00D113AC"/>
    <w:rsid w:val="00D12157"/>
    <w:rsid w:val="00D12436"/>
    <w:rsid w:val="00D12630"/>
    <w:rsid w:val="00D13CFF"/>
    <w:rsid w:val="00D14693"/>
    <w:rsid w:val="00D148E2"/>
    <w:rsid w:val="00D1593B"/>
    <w:rsid w:val="00D15A1C"/>
    <w:rsid w:val="00D163F0"/>
    <w:rsid w:val="00D165B5"/>
    <w:rsid w:val="00D20747"/>
    <w:rsid w:val="00D21281"/>
    <w:rsid w:val="00D216DD"/>
    <w:rsid w:val="00D2200D"/>
    <w:rsid w:val="00D22F22"/>
    <w:rsid w:val="00D239B2"/>
    <w:rsid w:val="00D23A62"/>
    <w:rsid w:val="00D24220"/>
    <w:rsid w:val="00D25135"/>
    <w:rsid w:val="00D25CD3"/>
    <w:rsid w:val="00D3102D"/>
    <w:rsid w:val="00D32DF4"/>
    <w:rsid w:val="00D406F6"/>
    <w:rsid w:val="00D40A4A"/>
    <w:rsid w:val="00D42448"/>
    <w:rsid w:val="00D42A6D"/>
    <w:rsid w:val="00D42D52"/>
    <w:rsid w:val="00D42E29"/>
    <w:rsid w:val="00D4333D"/>
    <w:rsid w:val="00D44D4F"/>
    <w:rsid w:val="00D44F51"/>
    <w:rsid w:val="00D453D9"/>
    <w:rsid w:val="00D45417"/>
    <w:rsid w:val="00D45A43"/>
    <w:rsid w:val="00D45AED"/>
    <w:rsid w:val="00D466F8"/>
    <w:rsid w:val="00D47CAD"/>
    <w:rsid w:val="00D5023A"/>
    <w:rsid w:val="00D510A6"/>
    <w:rsid w:val="00D52248"/>
    <w:rsid w:val="00D532C3"/>
    <w:rsid w:val="00D566C4"/>
    <w:rsid w:val="00D573BF"/>
    <w:rsid w:val="00D5754C"/>
    <w:rsid w:val="00D57778"/>
    <w:rsid w:val="00D57845"/>
    <w:rsid w:val="00D57ACB"/>
    <w:rsid w:val="00D6002A"/>
    <w:rsid w:val="00D61105"/>
    <w:rsid w:val="00D616AB"/>
    <w:rsid w:val="00D630A9"/>
    <w:rsid w:val="00D63FEC"/>
    <w:rsid w:val="00D64C5B"/>
    <w:rsid w:val="00D65F09"/>
    <w:rsid w:val="00D6706D"/>
    <w:rsid w:val="00D6773F"/>
    <w:rsid w:val="00D67992"/>
    <w:rsid w:val="00D70072"/>
    <w:rsid w:val="00D7066F"/>
    <w:rsid w:val="00D70EB5"/>
    <w:rsid w:val="00D7165B"/>
    <w:rsid w:val="00D72384"/>
    <w:rsid w:val="00D7351F"/>
    <w:rsid w:val="00D74669"/>
    <w:rsid w:val="00D76A8E"/>
    <w:rsid w:val="00D7779F"/>
    <w:rsid w:val="00D80263"/>
    <w:rsid w:val="00D81C67"/>
    <w:rsid w:val="00D81C6E"/>
    <w:rsid w:val="00D81F91"/>
    <w:rsid w:val="00D8297C"/>
    <w:rsid w:val="00D85483"/>
    <w:rsid w:val="00D8561E"/>
    <w:rsid w:val="00D87AB4"/>
    <w:rsid w:val="00D927C5"/>
    <w:rsid w:val="00D9403A"/>
    <w:rsid w:val="00D944CF"/>
    <w:rsid w:val="00D94592"/>
    <w:rsid w:val="00D95AF4"/>
    <w:rsid w:val="00D95E37"/>
    <w:rsid w:val="00D95FE1"/>
    <w:rsid w:val="00D97EE3"/>
    <w:rsid w:val="00DA01C6"/>
    <w:rsid w:val="00DA0680"/>
    <w:rsid w:val="00DA0979"/>
    <w:rsid w:val="00DA1416"/>
    <w:rsid w:val="00DA19D9"/>
    <w:rsid w:val="00DA1C35"/>
    <w:rsid w:val="00DA1EA9"/>
    <w:rsid w:val="00DA1F84"/>
    <w:rsid w:val="00DA212D"/>
    <w:rsid w:val="00DA2596"/>
    <w:rsid w:val="00DA2DCA"/>
    <w:rsid w:val="00DA4A38"/>
    <w:rsid w:val="00DA5801"/>
    <w:rsid w:val="00DA607A"/>
    <w:rsid w:val="00DA644E"/>
    <w:rsid w:val="00DA6479"/>
    <w:rsid w:val="00DA7178"/>
    <w:rsid w:val="00DA7429"/>
    <w:rsid w:val="00DA7D33"/>
    <w:rsid w:val="00DB06E1"/>
    <w:rsid w:val="00DB1510"/>
    <w:rsid w:val="00DB2F9E"/>
    <w:rsid w:val="00DB36C6"/>
    <w:rsid w:val="00DB5E98"/>
    <w:rsid w:val="00DB675F"/>
    <w:rsid w:val="00DB6A8B"/>
    <w:rsid w:val="00DB70AB"/>
    <w:rsid w:val="00DB769E"/>
    <w:rsid w:val="00DB79E9"/>
    <w:rsid w:val="00DB7E1A"/>
    <w:rsid w:val="00DC1871"/>
    <w:rsid w:val="00DC1A1C"/>
    <w:rsid w:val="00DC21EE"/>
    <w:rsid w:val="00DC27AF"/>
    <w:rsid w:val="00DC2830"/>
    <w:rsid w:val="00DC3E6C"/>
    <w:rsid w:val="00DC42D6"/>
    <w:rsid w:val="00DC4394"/>
    <w:rsid w:val="00DC478D"/>
    <w:rsid w:val="00DC4968"/>
    <w:rsid w:val="00DC4A6A"/>
    <w:rsid w:val="00DC56C5"/>
    <w:rsid w:val="00DC79A4"/>
    <w:rsid w:val="00DC7CE2"/>
    <w:rsid w:val="00DD33AC"/>
    <w:rsid w:val="00DD3D36"/>
    <w:rsid w:val="00DD41EC"/>
    <w:rsid w:val="00DD46A6"/>
    <w:rsid w:val="00DD5945"/>
    <w:rsid w:val="00DD6357"/>
    <w:rsid w:val="00DD78DF"/>
    <w:rsid w:val="00DE1D22"/>
    <w:rsid w:val="00DE3494"/>
    <w:rsid w:val="00DE3DF5"/>
    <w:rsid w:val="00DE41E7"/>
    <w:rsid w:val="00DE420F"/>
    <w:rsid w:val="00DE4592"/>
    <w:rsid w:val="00DE4789"/>
    <w:rsid w:val="00DE50B8"/>
    <w:rsid w:val="00DE60A1"/>
    <w:rsid w:val="00DE6219"/>
    <w:rsid w:val="00DE6A68"/>
    <w:rsid w:val="00DE6F9A"/>
    <w:rsid w:val="00DE70DA"/>
    <w:rsid w:val="00DF0A48"/>
    <w:rsid w:val="00DF0C12"/>
    <w:rsid w:val="00DF0E8D"/>
    <w:rsid w:val="00DF18FB"/>
    <w:rsid w:val="00DF1A2D"/>
    <w:rsid w:val="00DF2BB7"/>
    <w:rsid w:val="00DF2D9C"/>
    <w:rsid w:val="00DF300A"/>
    <w:rsid w:val="00DF3318"/>
    <w:rsid w:val="00DF3534"/>
    <w:rsid w:val="00DF38D1"/>
    <w:rsid w:val="00DF4DFC"/>
    <w:rsid w:val="00DF50AD"/>
    <w:rsid w:val="00DF5BF5"/>
    <w:rsid w:val="00DF5FD3"/>
    <w:rsid w:val="00DF7982"/>
    <w:rsid w:val="00DF7AAA"/>
    <w:rsid w:val="00E0102D"/>
    <w:rsid w:val="00E012D8"/>
    <w:rsid w:val="00E0215A"/>
    <w:rsid w:val="00E0264A"/>
    <w:rsid w:val="00E03F6B"/>
    <w:rsid w:val="00E04314"/>
    <w:rsid w:val="00E04D44"/>
    <w:rsid w:val="00E05B42"/>
    <w:rsid w:val="00E066BE"/>
    <w:rsid w:val="00E0701B"/>
    <w:rsid w:val="00E079CA"/>
    <w:rsid w:val="00E10475"/>
    <w:rsid w:val="00E112F9"/>
    <w:rsid w:val="00E1184A"/>
    <w:rsid w:val="00E11CA2"/>
    <w:rsid w:val="00E13669"/>
    <w:rsid w:val="00E13D84"/>
    <w:rsid w:val="00E13E2D"/>
    <w:rsid w:val="00E1455E"/>
    <w:rsid w:val="00E14D08"/>
    <w:rsid w:val="00E14E6B"/>
    <w:rsid w:val="00E14F2E"/>
    <w:rsid w:val="00E15634"/>
    <w:rsid w:val="00E15E6A"/>
    <w:rsid w:val="00E17186"/>
    <w:rsid w:val="00E17D0F"/>
    <w:rsid w:val="00E2022F"/>
    <w:rsid w:val="00E209FA"/>
    <w:rsid w:val="00E20A42"/>
    <w:rsid w:val="00E20B46"/>
    <w:rsid w:val="00E20BA8"/>
    <w:rsid w:val="00E21047"/>
    <w:rsid w:val="00E21CAE"/>
    <w:rsid w:val="00E21FE7"/>
    <w:rsid w:val="00E2277C"/>
    <w:rsid w:val="00E23F66"/>
    <w:rsid w:val="00E24082"/>
    <w:rsid w:val="00E2423E"/>
    <w:rsid w:val="00E24A2C"/>
    <w:rsid w:val="00E25113"/>
    <w:rsid w:val="00E25C08"/>
    <w:rsid w:val="00E26C45"/>
    <w:rsid w:val="00E27596"/>
    <w:rsid w:val="00E27D31"/>
    <w:rsid w:val="00E30B19"/>
    <w:rsid w:val="00E30C0B"/>
    <w:rsid w:val="00E3164D"/>
    <w:rsid w:val="00E316AC"/>
    <w:rsid w:val="00E32358"/>
    <w:rsid w:val="00E34A81"/>
    <w:rsid w:val="00E35E75"/>
    <w:rsid w:val="00E369F2"/>
    <w:rsid w:val="00E3700D"/>
    <w:rsid w:val="00E37B37"/>
    <w:rsid w:val="00E37C6C"/>
    <w:rsid w:val="00E40B20"/>
    <w:rsid w:val="00E444BA"/>
    <w:rsid w:val="00E446DD"/>
    <w:rsid w:val="00E45E5F"/>
    <w:rsid w:val="00E4776E"/>
    <w:rsid w:val="00E50E96"/>
    <w:rsid w:val="00E51C05"/>
    <w:rsid w:val="00E52F12"/>
    <w:rsid w:val="00E53744"/>
    <w:rsid w:val="00E54753"/>
    <w:rsid w:val="00E54A05"/>
    <w:rsid w:val="00E567CE"/>
    <w:rsid w:val="00E5791D"/>
    <w:rsid w:val="00E608CF"/>
    <w:rsid w:val="00E61598"/>
    <w:rsid w:val="00E61D45"/>
    <w:rsid w:val="00E6245C"/>
    <w:rsid w:val="00E625EC"/>
    <w:rsid w:val="00E63842"/>
    <w:rsid w:val="00E63983"/>
    <w:rsid w:val="00E64012"/>
    <w:rsid w:val="00E64400"/>
    <w:rsid w:val="00E64695"/>
    <w:rsid w:val="00E64838"/>
    <w:rsid w:val="00E66504"/>
    <w:rsid w:val="00E675F9"/>
    <w:rsid w:val="00E7106D"/>
    <w:rsid w:val="00E71233"/>
    <w:rsid w:val="00E715FC"/>
    <w:rsid w:val="00E719B6"/>
    <w:rsid w:val="00E72676"/>
    <w:rsid w:val="00E72679"/>
    <w:rsid w:val="00E73FBA"/>
    <w:rsid w:val="00E743F0"/>
    <w:rsid w:val="00E7456C"/>
    <w:rsid w:val="00E74706"/>
    <w:rsid w:val="00E74E85"/>
    <w:rsid w:val="00E76D59"/>
    <w:rsid w:val="00E77020"/>
    <w:rsid w:val="00E8028D"/>
    <w:rsid w:val="00E80ACD"/>
    <w:rsid w:val="00E81911"/>
    <w:rsid w:val="00E83502"/>
    <w:rsid w:val="00E83A5F"/>
    <w:rsid w:val="00E85265"/>
    <w:rsid w:val="00E8550D"/>
    <w:rsid w:val="00E86595"/>
    <w:rsid w:val="00E86F89"/>
    <w:rsid w:val="00E876D8"/>
    <w:rsid w:val="00E912E1"/>
    <w:rsid w:val="00E91519"/>
    <w:rsid w:val="00E91E61"/>
    <w:rsid w:val="00E92062"/>
    <w:rsid w:val="00E92ED5"/>
    <w:rsid w:val="00E93A23"/>
    <w:rsid w:val="00E93DA3"/>
    <w:rsid w:val="00E93F98"/>
    <w:rsid w:val="00E96A68"/>
    <w:rsid w:val="00E96B2E"/>
    <w:rsid w:val="00E9744D"/>
    <w:rsid w:val="00E97738"/>
    <w:rsid w:val="00E978FF"/>
    <w:rsid w:val="00EA04C0"/>
    <w:rsid w:val="00EA10BC"/>
    <w:rsid w:val="00EA2F40"/>
    <w:rsid w:val="00EA5E43"/>
    <w:rsid w:val="00EA6292"/>
    <w:rsid w:val="00EA7B5D"/>
    <w:rsid w:val="00EB01A3"/>
    <w:rsid w:val="00EB04AD"/>
    <w:rsid w:val="00EB0B43"/>
    <w:rsid w:val="00EB0F45"/>
    <w:rsid w:val="00EB2135"/>
    <w:rsid w:val="00EB3D35"/>
    <w:rsid w:val="00EB4A56"/>
    <w:rsid w:val="00EB5246"/>
    <w:rsid w:val="00EC05F3"/>
    <w:rsid w:val="00EC0BCC"/>
    <w:rsid w:val="00EC24AF"/>
    <w:rsid w:val="00EC2C8F"/>
    <w:rsid w:val="00EC3137"/>
    <w:rsid w:val="00EC37CC"/>
    <w:rsid w:val="00EC4D60"/>
    <w:rsid w:val="00EC6A39"/>
    <w:rsid w:val="00EC6BD5"/>
    <w:rsid w:val="00EC78DB"/>
    <w:rsid w:val="00ED032D"/>
    <w:rsid w:val="00ED1CD9"/>
    <w:rsid w:val="00ED2E33"/>
    <w:rsid w:val="00ED3344"/>
    <w:rsid w:val="00ED45A0"/>
    <w:rsid w:val="00ED46BD"/>
    <w:rsid w:val="00ED4B9E"/>
    <w:rsid w:val="00ED4BE6"/>
    <w:rsid w:val="00ED5374"/>
    <w:rsid w:val="00ED6772"/>
    <w:rsid w:val="00ED7ABD"/>
    <w:rsid w:val="00EE01B7"/>
    <w:rsid w:val="00EE02B4"/>
    <w:rsid w:val="00EE3AE9"/>
    <w:rsid w:val="00EE486F"/>
    <w:rsid w:val="00EE4F15"/>
    <w:rsid w:val="00EE5506"/>
    <w:rsid w:val="00EE5940"/>
    <w:rsid w:val="00EE5BDD"/>
    <w:rsid w:val="00EE5EA4"/>
    <w:rsid w:val="00EE6A95"/>
    <w:rsid w:val="00EE72D4"/>
    <w:rsid w:val="00EF124C"/>
    <w:rsid w:val="00EF2BCF"/>
    <w:rsid w:val="00EF2E0B"/>
    <w:rsid w:val="00EF37E7"/>
    <w:rsid w:val="00EF3828"/>
    <w:rsid w:val="00EF3ED8"/>
    <w:rsid w:val="00EF4959"/>
    <w:rsid w:val="00EF4C6D"/>
    <w:rsid w:val="00EF506E"/>
    <w:rsid w:val="00EF5DE9"/>
    <w:rsid w:val="00EF7296"/>
    <w:rsid w:val="00F01878"/>
    <w:rsid w:val="00F028BF"/>
    <w:rsid w:val="00F02F13"/>
    <w:rsid w:val="00F031FC"/>
    <w:rsid w:val="00F05316"/>
    <w:rsid w:val="00F06C07"/>
    <w:rsid w:val="00F07C0F"/>
    <w:rsid w:val="00F104FF"/>
    <w:rsid w:val="00F12768"/>
    <w:rsid w:val="00F12848"/>
    <w:rsid w:val="00F12FF2"/>
    <w:rsid w:val="00F130A2"/>
    <w:rsid w:val="00F13BA1"/>
    <w:rsid w:val="00F14E58"/>
    <w:rsid w:val="00F15958"/>
    <w:rsid w:val="00F168CD"/>
    <w:rsid w:val="00F169F2"/>
    <w:rsid w:val="00F16F30"/>
    <w:rsid w:val="00F17A1B"/>
    <w:rsid w:val="00F17EF5"/>
    <w:rsid w:val="00F203BD"/>
    <w:rsid w:val="00F20AFD"/>
    <w:rsid w:val="00F21245"/>
    <w:rsid w:val="00F218D1"/>
    <w:rsid w:val="00F22102"/>
    <w:rsid w:val="00F2238E"/>
    <w:rsid w:val="00F226FF"/>
    <w:rsid w:val="00F22BBB"/>
    <w:rsid w:val="00F236CA"/>
    <w:rsid w:val="00F24BFB"/>
    <w:rsid w:val="00F24FDD"/>
    <w:rsid w:val="00F25667"/>
    <w:rsid w:val="00F25F2F"/>
    <w:rsid w:val="00F26016"/>
    <w:rsid w:val="00F26D08"/>
    <w:rsid w:val="00F273A1"/>
    <w:rsid w:val="00F30323"/>
    <w:rsid w:val="00F30332"/>
    <w:rsid w:val="00F306F1"/>
    <w:rsid w:val="00F30B50"/>
    <w:rsid w:val="00F31540"/>
    <w:rsid w:val="00F316BC"/>
    <w:rsid w:val="00F31AE6"/>
    <w:rsid w:val="00F325C0"/>
    <w:rsid w:val="00F32A29"/>
    <w:rsid w:val="00F32B6E"/>
    <w:rsid w:val="00F32D0B"/>
    <w:rsid w:val="00F339BE"/>
    <w:rsid w:val="00F35D9B"/>
    <w:rsid w:val="00F35F73"/>
    <w:rsid w:val="00F360AC"/>
    <w:rsid w:val="00F36574"/>
    <w:rsid w:val="00F3659B"/>
    <w:rsid w:val="00F36D96"/>
    <w:rsid w:val="00F36F6D"/>
    <w:rsid w:val="00F370D5"/>
    <w:rsid w:val="00F374CF"/>
    <w:rsid w:val="00F37962"/>
    <w:rsid w:val="00F37D88"/>
    <w:rsid w:val="00F40ACC"/>
    <w:rsid w:val="00F41404"/>
    <w:rsid w:val="00F41834"/>
    <w:rsid w:val="00F41FD0"/>
    <w:rsid w:val="00F42670"/>
    <w:rsid w:val="00F440F3"/>
    <w:rsid w:val="00F44122"/>
    <w:rsid w:val="00F44C7C"/>
    <w:rsid w:val="00F44FF0"/>
    <w:rsid w:val="00F4515A"/>
    <w:rsid w:val="00F45CBF"/>
    <w:rsid w:val="00F46605"/>
    <w:rsid w:val="00F46BE0"/>
    <w:rsid w:val="00F4704F"/>
    <w:rsid w:val="00F506B8"/>
    <w:rsid w:val="00F51006"/>
    <w:rsid w:val="00F5193E"/>
    <w:rsid w:val="00F51CE2"/>
    <w:rsid w:val="00F52756"/>
    <w:rsid w:val="00F5350E"/>
    <w:rsid w:val="00F54EFB"/>
    <w:rsid w:val="00F57A45"/>
    <w:rsid w:val="00F57B1D"/>
    <w:rsid w:val="00F600C8"/>
    <w:rsid w:val="00F60670"/>
    <w:rsid w:val="00F623C8"/>
    <w:rsid w:val="00F6243D"/>
    <w:rsid w:val="00F62855"/>
    <w:rsid w:val="00F64B9F"/>
    <w:rsid w:val="00F64BEC"/>
    <w:rsid w:val="00F65A7F"/>
    <w:rsid w:val="00F678F1"/>
    <w:rsid w:val="00F71395"/>
    <w:rsid w:val="00F71F44"/>
    <w:rsid w:val="00F72405"/>
    <w:rsid w:val="00F73701"/>
    <w:rsid w:val="00F73774"/>
    <w:rsid w:val="00F7421D"/>
    <w:rsid w:val="00F7626A"/>
    <w:rsid w:val="00F7641C"/>
    <w:rsid w:val="00F764A2"/>
    <w:rsid w:val="00F8055F"/>
    <w:rsid w:val="00F81E14"/>
    <w:rsid w:val="00F81E35"/>
    <w:rsid w:val="00F82522"/>
    <w:rsid w:val="00F83AE1"/>
    <w:rsid w:val="00F83B43"/>
    <w:rsid w:val="00F85332"/>
    <w:rsid w:val="00F854EA"/>
    <w:rsid w:val="00F8558F"/>
    <w:rsid w:val="00F910E6"/>
    <w:rsid w:val="00F91159"/>
    <w:rsid w:val="00F9129B"/>
    <w:rsid w:val="00F9173E"/>
    <w:rsid w:val="00F918F3"/>
    <w:rsid w:val="00F92C39"/>
    <w:rsid w:val="00F935D9"/>
    <w:rsid w:val="00F93893"/>
    <w:rsid w:val="00F9391A"/>
    <w:rsid w:val="00F93EC5"/>
    <w:rsid w:val="00F94CD0"/>
    <w:rsid w:val="00FA0664"/>
    <w:rsid w:val="00FA0770"/>
    <w:rsid w:val="00FA0902"/>
    <w:rsid w:val="00FA0FA0"/>
    <w:rsid w:val="00FA19B8"/>
    <w:rsid w:val="00FA1B6A"/>
    <w:rsid w:val="00FA1F43"/>
    <w:rsid w:val="00FA29FE"/>
    <w:rsid w:val="00FA4663"/>
    <w:rsid w:val="00FA4CE2"/>
    <w:rsid w:val="00FA5AC1"/>
    <w:rsid w:val="00FA74E4"/>
    <w:rsid w:val="00FA7A55"/>
    <w:rsid w:val="00FA7B5E"/>
    <w:rsid w:val="00FA7DF9"/>
    <w:rsid w:val="00FA7F68"/>
    <w:rsid w:val="00FB01AD"/>
    <w:rsid w:val="00FB0965"/>
    <w:rsid w:val="00FB18C1"/>
    <w:rsid w:val="00FB1943"/>
    <w:rsid w:val="00FB2FA2"/>
    <w:rsid w:val="00FB452D"/>
    <w:rsid w:val="00FB4CC3"/>
    <w:rsid w:val="00FB5CFA"/>
    <w:rsid w:val="00FB7BC6"/>
    <w:rsid w:val="00FC04E8"/>
    <w:rsid w:val="00FC18FA"/>
    <w:rsid w:val="00FC3963"/>
    <w:rsid w:val="00FC3AF2"/>
    <w:rsid w:val="00FC4001"/>
    <w:rsid w:val="00FC53BE"/>
    <w:rsid w:val="00FC576B"/>
    <w:rsid w:val="00FC57C2"/>
    <w:rsid w:val="00FC5AA2"/>
    <w:rsid w:val="00FC7FA5"/>
    <w:rsid w:val="00FD053D"/>
    <w:rsid w:val="00FD245E"/>
    <w:rsid w:val="00FD2BC9"/>
    <w:rsid w:val="00FD3097"/>
    <w:rsid w:val="00FD3D74"/>
    <w:rsid w:val="00FD447C"/>
    <w:rsid w:val="00FD4A73"/>
    <w:rsid w:val="00FD4E21"/>
    <w:rsid w:val="00FD5467"/>
    <w:rsid w:val="00FD5D06"/>
    <w:rsid w:val="00FD674F"/>
    <w:rsid w:val="00FD681C"/>
    <w:rsid w:val="00FD683D"/>
    <w:rsid w:val="00FD6BC6"/>
    <w:rsid w:val="00FD6E34"/>
    <w:rsid w:val="00FD703C"/>
    <w:rsid w:val="00FD797F"/>
    <w:rsid w:val="00FD7B67"/>
    <w:rsid w:val="00FE0D5A"/>
    <w:rsid w:val="00FE118D"/>
    <w:rsid w:val="00FE2E0D"/>
    <w:rsid w:val="00FE35EE"/>
    <w:rsid w:val="00FE37F4"/>
    <w:rsid w:val="00FE39DD"/>
    <w:rsid w:val="00FE3D3A"/>
    <w:rsid w:val="00FE408B"/>
    <w:rsid w:val="00FE5C62"/>
    <w:rsid w:val="00FE5E12"/>
    <w:rsid w:val="00FE64BD"/>
    <w:rsid w:val="00FE684E"/>
    <w:rsid w:val="00FF00E7"/>
    <w:rsid w:val="00FF06DC"/>
    <w:rsid w:val="00FF0BA2"/>
    <w:rsid w:val="00FF0C25"/>
    <w:rsid w:val="00FF3244"/>
    <w:rsid w:val="00FF5E87"/>
    <w:rsid w:val="00FF6205"/>
    <w:rsid w:val="00FF6B30"/>
    <w:rsid w:val="00FF737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65FA"/>
    <w:pPr>
      <w:spacing w:after="0" w:line="240" w:lineRule="auto"/>
    </w:pPr>
    <w:rPr>
      <w:rFonts w:ascii="Times New Roman" w:eastAsia="Times New Roman" w:hAnsi="Times New Roman" w:cs="Times New Roman"/>
      <w:sz w:val="24"/>
      <w:szCs w:val="24"/>
      <w:lang w:eastAsia="ru-RU"/>
    </w:rPr>
  </w:style>
  <w:style w:type="paragraph" w:styleId="2">
    <w:name w:val="heading 2"/>
    <w:basedOn w:val="a"/>
    <w:link w:val="20"/>
    <w:semiHidden/>
    <w:unhideWhenUsed/>
    <w:qFormat/>
    <w:rsid w:val="00A765FA"/>
    <w:pPr>
      <w:spacing w:before="100" w:beforeAutospacing="1" w:after="100" w:afterAutospacing="1"/>
      <w:outlineLvl w:val="1"/>
    </w:pPr>
    <w:rPr>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semiHidden/>
    <w:rsid w:val="00A765FA"/>
    <w:rPr>
      <w:rFonts w:ascii="Times New Roman" w:eastAsia="Times New Roman" w:hAnsi="Times New Roman" w:cs="Times New Roman"/>
      <w:b/>
      <w:bCs/>
      <w:sz w:val="36"/>
      <w:szCs w:val="36"/>
      <w:lang w:eastAsia="ru-RU"/>
    </w:rPr>
  </w:style>
  <w:style w:type="paragraph" w:styleId="a3">
    <w:name w:val="Normal (Web)"/>
    <w:basedOn w:val="a"/>
    <w:semiHidden/>
    <w:unhideWhenUsed/>
    <w:rsid w:val="00A765FA"/>
    <w:pPr>
      <w:spacing w:before="100" w:beforeAutospacing="1" w:after="100" w:afterAutospacing="1"/>
    </w:pPr>
  </w:style>
  <w:style w:type="paragraph" w:customStyle="1" w:styleId="c2c11">
    <w:name w:val="c2 c11"/>
    <w:basedOn w:val="a"/>
    <w:rsid w:val="00A765FA"/>
    <w:pPr>
      <w:spacing w:before="100" w:beforeAutospacing="1" w:after="100" w:afterAutospacing="1"/>
    </w:pPr>
  </w:style>
  <w:style w:type="character" w:customStyle="1" w:styleId="c3">
    <w:name w:val="c3"/>
    <w:basedOn w:val="a0"/>
    <w:rsid w:val="00A765FA"/>
  </w:style>
  <w:style w:type="character" w:customStyle="1" w:styleId="c1">
    <w:name w:val="c1"/>
    <w:basedOn w:val="a0"/>
    <w:rsid w:val="00A765FA"/>
  </w:style>
  <w:style w:type="character" w:styleId="a4">
    <w:name w:val="Emphasis"/>
    <w:basedOn w:val="a0"/>
    <w:qFormat/>
    <w:rsid w:val="00A765FA"/>
    <w:rPr>
      <w:i/>
      <w:iCs/>
    </w:rPr>
  </w:style>
</w:styles>
</file>

<file path=word/webSettings.xml><?xml version="1.0" encoding="utf-8"?>
<w:webSettings xmlns:r="http://schemas.openxmlformats.org/officeDocument/2006/relationships" xmlns:w="http://schemas.openxmlformats.org/wordprocessingml/2006/main">
  <w:divs>
    <w:div w:id="934510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666DE29-56B0-4022-A672-6B51FD4EA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4</Pages>
  <Words>1090</Words>
  <Characters>6218</Characters>
  <Application>Microsoft Office Word</Application>
  <DocSecurity>0</DocSecurity>
  <Lines>51</Lines>
  <Paragraphs>14</Paragraphs>
  <ScaleCrop>false</ScaleCrop>
  <Company>Hewlett-Packard</Company>
  <LinksUpToDate>false</LinksUpToDate>
  <CharactersWithSpaces>72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7</cp:revision>
  <dcterms:created xsi:type="dcterms:W3CDTF">2014-09-15T17:54:00Z</dcterms:created>
  <dcterms:modified xsi:type="dcterms:W3CDTF">2017-01-14T05:42:00Z</dcterms:modified>
</cp:coreProperties>
</file>